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E6F90E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14:paraId="5DED7FE7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sz w:val="28"/>
          <w:szCs w:val="28"/>
          <w:lang w:val="uk-UA"/>
        </w:rPr>
        <w:t>Харківський національний університет ім. В. Н. Каразіна</w:t>
      </w:r>
    </w:p>
    <w:p w14:paraId="7B509762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sz w:val="28"/>
          <w:szCs w:val="28"/>
          <w:lang w:val="uk-UA"/>
        </w:rPr>
        <w:t>Факультет комп’ютерних наук</w:t>
      </w:r>
    </w:p>
    <w:p w14:paraId="5DCC7BF7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sz w:val="28"/>
          <w:szCs w:val="28"/>
          <w:lang w:val="uk-UA"/>
        </w:rPr>
        <w:t>Кафедра безпеки інформаційних систем і технологій</w:t>
      </w:r>
    </w:p>
    <w:p w14:paraId="08BCAC31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9269823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8A7435D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3D04004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1734D59D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ab/>
      </w:r>
    </w:p>
    <w:p w14:paraId="60F39AC3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Лабораторна робота №</w:t>
      </w:r>
      <w:r w:rsidR="00834798" w:rsidRPr="00886705">
        <w:rPr>
          <w:rFonts w:ascii="Times New Roman" w:hAnsi="Times New Roman" w:cs="Times New Roman"/>
          <w:sz w:val="32"/>
          <w:szCs w:val="32"/>
          <w:lang w:val="uk-UA"/>
        </w:rPr>
        <w:t>6</w:t>
      </w:r>
    </w:p>
    <w:p w14:paraId="7C85038D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i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i/>
          <w:sz w:val="32"/>
          <w:szCs w:val="32"/>
          <w:lang w:val="uk-UA"/>
        </w:rPr>
        <w:t>з навчальної дисципліни</w:t>
      </w:r>
    </w:p>
    <w:p w14:paraId="15E63AD3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«Прикладна криптологія»</w:t>
      </w:r>
    </w:p>
    <w:p w14:paraId="3C6B7B35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2626FD5" w14:textId="77777777" w:rsidR="008E7D81" w:rsidRPr="00886705" w:rsidRDefault="008E7D81" w:rsidP="008E7D8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1568EE1C" w14:textId="77777777" w:rsidR="008E7D81" w:rsidRPr="00886705" w:rsidRDefault="008E7D81" w:rsidP="008E7D8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758376B2" w14:textId="77777777" w:rsidR="008E7D81" w:rsidRPr="00886705" w:rsidRDefault="008E7D81" w:rsidP="008E7D8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4F6D894B" w14:textId="52CCCF9D" w:rsidR="008E7D81" w:rsidRPr="00886705" w:rsidRDefault="008E7D81" w:rsidP="008E7D81">
      <w:pPr>
        <w:ind w:left="5387" w:firstLine="284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Викона</w:t>
      </w:r>
      <w:r w:rsidR="00C644D2">
        <w:rPr>
          <w:rFonts w:ascii="Times New Roman" w:hAnsi="Times New Roman" w:cs="Times New Roman"/>
          <w:sz w:val="32"/>
          <w:szCs w:val="32"/>
          <w:lang w:val="uk-UA"/>
        </w:rPr>
        <w:t>в</w:t>
      </w:r>
      <w:r w:rsidRPr="00886705">
        <w:rPr>
          <w:rFonts w:ascii="Times New Roman" w:hAnsi="Times New Roman" w:cs="Times New Roman"/>
          <w:sz w:val="32"/>
          <w:szCs w:val="32"/>
          <w:lang w:val="uk-UA"/>
        </w:rPr>
        <w:t>:</w:t>
      </w:r>
    </w:p>
    <w:p w14:paraId="3838DB30" w14:textId="36154757" w:rsidR="008E7D81" w:rsidRPr="00886705" w:rsidRDefault="008E7D81" w:rsidP="008E7D81">
      <w:pPr>
        <w:ind w:left="6096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 xml:space="preserve">Студент групи КБ-31 </w:t>
      </w:r>
      <w:r w:rsidR="00C644D2">
        <w:rPr>
          <w:rFonts w:ascii="Times New Roman" w:hAnsi="Times New Roman" w:cs="Times New Roman"/>
          <w:sz w:val="32"/>
          <w:szCs w:val="32"/>
          <w:lang w:val="uk-UA"/>
        </w:rPr>
        <w:t>Кравченко</w:t>
      </w:r>
      <w:r w:rsidRPr="00886705">
        <w:rPr>
          <w:rFonts w:ascii="Times New Roman" w:hAnsi="Times New Roman" w:cs="Times New Roman"/>
          <w:sz w:val="32"/>
          <w:szCs w:val="32"/>
          <w:lang w:val="uk-UA"/>
        </w:rPr>
        <w:t xml:space="preserve"> </w:t>
      </w:r>
      <w:r w:rsidR="00E14C84">
        <w:rPr>
          <w:rFonts w:ascii="Times New Roman" w:hAnsi="Times New Roman" w:cs="Times New Roman"/>
          <w:sz w:val="32"/>
          <w:szCs w:val="32"/>
          <w:lang w:val="uk-UA"/>
        </w:rPr>
        <w:t>Є</w:t>
      </w:r>
      <w:bookmarkStart w:id="0" w:name="_GoBack"/>
      <w:bookmarkEnd w:id="0"/>
      <w:r w:rsidRPr="00886705">
        <w:rPr>
          <w:rFonts w:ascii="Times New Roman" w:hAnsi="Times New Roman" w:cs="Times New Roman"/>
          <w:sz w:val="32"/>
          <w:szCs w:val="32"/>
          <w:lang w:val="uk-UA"/>
        </w:rPr>
        <w:t xml:space="preserve">. </w:t>
      </w:r>
      <w:r w:rsidR="00C644D2">
        <w:rPr>
          <w:rFonts w:ascii="Times New Roman" w:hAnsi="Times New Roman" w:cs="Times New Roman"/>
          <w:sz w:val="32"/>
          <w:szCs w:val="32"/>
          <w:lang w:val="uk-UA"/>
        </w:rPr>
        <w:t>М</w:t>
      </w:r>
      <w:r w:rsidRPr="00886705">
        <w:rPr>
          <w:rFonts w:ascii="Times New Roman" w:hAnsi="Times New Roman" w:cs="Times New Roman"/>
          <w:sz w:val="32"/>
          <w:szCs w:val="32"/>
          <w:lang w:val="uk-UA"/>
        </w:rPr>
        <w:t>.</w:t>
      </w:r>
    </w:p>
    <w:p w14:paraId="783D8B36" w14:textId="77777777" w:rsidR="008E7D81" w:rsidRPr="00886705" w:rsidRDefault="008E7D81" w:rsidP="008E7D81">
      <w:pPr>
        <w:ind w:left="5670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Перевірив:</w:t>
      </w:r>
    </w:p>
    <w:p w14:paraId="6C12A175" w14:textId="77777777" w:rsidR="008E7D81" w:rsidRPr="00886705" w:rsidRDefault="008E7D81" w:rsidP="008E7D81">
      <w:pPr>
        <w:spacing w:after="0" w:line="240" w:lineRule="auto"/>
        <w:ind w:left="6379" w:hanging="283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Професор</w:t>
      </w:r>
    </w:p>
    <w:p w14:paraId="21C8F5AC" w14:textId="77777777" w:rsidR="008E7D81" w:rsidRPr="00886705" w:rsidRDefault="008E7D81" w:rsidP="008E7D81">
      <w:pPr>
        <w:spacing w:line="240" w:lineRule="auto"/>
        <w:ind w:left="6379" w:hanging="283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Горбенко І. Д.</w:t>
      </w:r>
    </w:p>
    <w:p w14:paraId="35859E2D" w14:textId="77777777" w:rsidR="008E7D81" w:rsidRPr="00886705" w:rsidRDefault="008E7D81" w:rsidP="008E7D81">
      <w:pPr>
        <w:spacing w:after="0" w:line="240" w:lineRule="auto"/>
        <w:ind w:left="6379" w:hanging="283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Старший викладач</w:t>
      </w:r>
    </w:p>
    <w:p w14:paraId="62120441" w14:textId="77777777" w:rsidR="008E7D81" w:rsidRPr="00886705" w:rsidRDefault="008E7D81" w:rsidP="008E7D81">
      <w:pPr>
        <w:spacing w:after="0" w:line="240" w:lineRule="auto"/>
        <w:ind w:left="6379" w:hanging="283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 xml:space="preserve">Єсіна М. В. </w:t>
      </w:r>
    </w:p>
    <w:p w14:paraId="683A1EA2" w14:textId="77777777" w:rsidR="008E7D81" w:rsidRPr="00886705" w:rsidRDefault="008E7D81" w:rsidP="008E7D8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18B611B5" w14:textId="77777777" w:rsidR="008E7D81" w:rsidRPr="00886705" w:rsidRDefault="008E7D81" w:rsidP="008E7D81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BD212F7" w14:textId="77777777" w:rsidR="008E7D81" w:rsidRPr="00886705" w:rsidRDefault="008E7D81" w:rsidP="008E7D8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652E48C6" w14:textId="77777777" w:rsidR="008E7D81" w:rsidRPr="00886705" w:rsidRDefault="00834798" w:rsidP="008E7D81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86705">
        <w:rPr>
          <w:rFonts w:ascii="Times New Roman" w:hAnsi="Times New Roman" w:cs="Times New Roman"/>
          <w:sz w:val="32"/>
          <w:szCs w:val="32"/>
          <w:lang w:val="uk-UA"/>
        </w:rPr>
        <w:t>Харків – 2020</w:t>
      </w:r>
    </w:p>
    <w:p w14:paraId="3BAAB2DD" w14:textId="77777777" w:rsidR="008E7D81" w:rsidRPr="00886705" w:rsidRDefault="00594054" w:rsidP="0055657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Лабораторна робота №6</w:t>
      </w:r>
    </w:p>
    <w:p w14:paraId="1E9CA772" w14:textId="77777777" w:rsidR="008E7D81" w:rsidRPr="00886705" w:rsidRDefault="008E7D81" w:rsidP="0055657F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i/>
          <w:sz w:val="28"/>
          <w:szCs w:val="28"/>
          <w:lang w:val="uk-UA"/>
        </w:rPr>
        <w:t>на тему:</w:t>
      </w:r>
    </w:p>
    <w:p w14:paraId="7AD08E1D" w14:textId="77777777" w:rsidR="00BF0262" w:rsidRPr="00886705" w:rsidRDefault="00BF0262" w:rsidP="00BF026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b/>
          <w:sz w:val="28"/>
          <w:szCs w:val="28"/>
          <w:lang w:val="uk-UA"/>
        </w:rPr>
        <w:t>«</w:t>
      </w:r>
      <w:r w:rsidR="00886705" w:rsidRPr="00886705">
        <w:rPr>
          <w:rFonts w:ascii="Times New Roman" w:hAnsi="Times New Roman" w:cs="Times New Roman"/>
          <w:b/>
          <w:sz w:val="28"/>
          <w:szCs w:val="28"/>
          <w:lang w:val="uk-UA"/>
        </w:rPr>
        <w:t>Вивчення побудови та реалізації протоколів</w:t>
      </w:r>
      <w:r w:rsidRPr="00886705">
        <w:rPr>
          <w:rFonts w:ascii="Times New Roman" w:hAnsi="Times New Roman" w:cs="Times New Roman"/>
          <w:b/>
          <w:sz w:val="28"/>
          <w:szCs w:val="28"/>
          <w:lang w:val="uk-UA"/>
        </w:rPr>
        <w:t>»</w:t>
      </w:r>
    </w:p>
    <w:p w14:paraId="2DE8D63D" w14:textId="77777777" w:rsidR="008E7D81" w:rsidRPr="00886705" w:rsidRDefault="008E7D81" w:rsidP="0055657F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b/>
          <w:sz w:val="28"/>
          <w:szCs w:val="28"/>
          <w:lang w:val="uk-UA"/>
        </w:rPr>
        <w:t>Програма роботи</w:t>
      </w:r>
    </w:p>
    <w:p w14:paraId="586FA49F" w14:textId="77777777" w:rsidR="006A7A7D" w:rsidRPr="006A7A7D" w:rsidRDefault="006A7A7D" w:rsidP="006A7A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Демонстрація протоколу Діффі-Гелмана.</w:t>
      </w:r>
    </w:p>
    <w:p w14:paraId="4E0B4605" w14:textId="77777777" w:rsidR="006A7A7D" w:rsidRPr="006A7A7D" w:rsidRDefault="006A7A7D" w:rsidP="006A7A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6A7A7D">
        <w:rPr>
          <w:rFonts w:ascii="Times New Roman" w:hAnsi="Times New Roman" w:cs="Times New Roman"/>
          <w:sz w:val="28"/>
          <w:szCs w:val="28"/>
          <w:lang w:val="uk-UA"/>
        </w:rPr>
        <w:t>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Демонстрації протоколів розділення таємниці.</w:t>
      </w:r>
    </w:p>
    <w:p w14:paraId="218A1AFD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 w:rsidRPr="006A7A7D">
        <w:rPr>
          <w:rFonts w:ascii="Times New Roman" w:hAnsi="Times New Roman" w:cs="Times New Roman"/>
          <w:sz w:val="28"/>
          <w:szCs w:val="28"/>
          <w:lang w:val="uk-UA"/>
        </w:rPr>
        <w:t>2.1 Демонстрація протоколу розділення таємниці Шаміра.</w:t>
      </w:r>
    </w:p>
    <w:p w14:paraId="4A3A2856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 w:rsidRPr="006A7A7D">
        <w:rPr>
          <w:rFonts w:ascii="Times New Roman" w:hAnsi="Times New Roman" w:cs="Times New Roman"/>
          <w:sz w:val="28"/>
          <w:szCs w:val="28"/>
          <w:lang w:val="uk-UA"/>
        </w:rPr>
        <w:t>2.2 Демонстрація протоколу розді</w:t>
      </w:r>
      <w:r>
        <w:rPr>
          <w:rFonts w:ascii="Times New Roman" w:hAnsi="Times New Roman" w:cs="Times New Roman"/>
          <w:sz w:val="28"/>
          <w:szCs w:val="28"/>
          <w:lang w:val="uk-UA"/>
        </w:rPr>
        <w:t>лення таємниці за допомогою КТЗ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42A4F92" w14:textId="77777777" w:rsidR="006A7A7D" w:rsidRPr="006A7A7D" w:rsidRDefault="006A7A7D" w:rsidP="006A7A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 xml:space="preserve">Протоколи мережевої </w:t>
      </w:r>
      <w:r>
        <w:rPr>
          <w:rFonts w:ascii="Times New Roman" w:hAnsi="Times New Roman" w:cs="Times New Roman"/>
          <w:sz w:val="28"/>
          <w:szCs w:val="28"/>
          <w:lang w:val="uk-UA"/>
        </w:rPr>
        <w:t>автентифікації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 xml:space="preserve"> та атака посередині.</w:t>
      </w:r>
    </w:p>
    <w:p w14:paraId="563B7632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1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ротокол передачі паролю.</w:t>
      </w:r>
    </w:p>
    <w:p w14:paraId="4232340E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2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ротокол передачі паролю сеансу.</w:t>
      </w:r>
    </w:p>
    <w:p w14:paraId="1B03D966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3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ротокол обміну (симетричний).</w:t>
      </w:r>
    </w:p>
    <w:p w14:paraId="7DB7EF80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4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ротокол обміну (асиметричний).</w:t>
      </w:r>
    </w:p>
    <w:p w14:paraId="146BEC5A" w14:textId="77777777" w:rsidR="006A7A7D" w:rsidRPr="006A7A7D" w:rsidRDefault="006A7A7D" w:rsidP="006A7A7D">
      <w:pPr>
        <w:spacing w:after="0"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5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ротокол взаємної автентифікації.</w:t>
      </w:r>
    </w:p>
    <w:p w14:paraId="0B56ED13" w14:textId="77777777" w:rsidR="006A7A7D" w:rsidRPr="006A7A7D" w:rsidRDefault="006A7A7D" w:rsidP="006A7A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ротокол шифрування «Блокнот – RSA» та атака на реалізацію.</w:t>
      </w:r>
    </w:p>
    <w:p w14:paraId="20D1A41B" w14:textId="77777777" w:rsidR="006A7A7D" w:rsidRDefault="006A7A7D" w:rsidP="006A7A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Pr="006A7A7D">
        <w:rPr>
          <w:rFonts w:ascii="Times New Roman" w:hAnsi="Times New Roman" w:cs="Times New Roman"/>
          <w:sz w:val="28"/>
          <w:szCs w:val="28"/>
          <w:lang w:val="uk-UA"/>
        </w:rPr>
        <w:t>Побудова протоколу.</w:t>
      </w:r>
    </w:p>
    <w:p w14:paraId="25916E1C" w14:textId="77777777" w:rsidR="0074604C" w:rsidRPr="005033F6" w:rsidRDefault="0074604C" w:rsidP="0055657F">
      <w:pPr>
        <w:pStyle w:val="ListParagraph"/>
        <w:spacing w:before="240" w:after="0" w:line="360" w:lineRule="auto"/>
        <w:ind w:left="0"/>
        <w:jc w:val="both"/>
        <w:rPr>
          <w:sz w:val="28"/>
          <w:szCs w:val="28"/>
        </w:rPr>
      </w:pPr>
      <w:r w:rsidRPr="005033F6">
        <w:rPr>
          <w:b/>
          <w:sz w:val="28"/>
          <w:szCs w:val="28"/>
        </w:rPr>
        <w:t>Мета роботи:</w:t>
      </w:r>
      <w:r>
        <w:rPr>
          <w:sz w:val="28"/>
          <w:szCs w:val="28"/>
        </w:rPr>
        <w:t xml:space="preserve"> о</w:t>
      </w:r>
      <w:r w:rsidRPr="005033F6">
        <w:rPr>
          <w:sz w:val="28"/>
          <w:szCs w:val="28"/>
        </w:rPr>
        <w:t>знайомлення з принципами побудови, використанням, атаками на протоколи. Отримання практичних навичок в розробці протоколів, використання та аналізу їх</w:t>
      </w:r>
      <w:r>
        <w:rPr>
          <w:sz w:val="28"/>
          <w:szCs w:val="28"/>
        </w:rPr>
        <w:t xml:space="preserve"> в</w:t>
      </w:r>
      <w:r w:rsidRPr="005033F6">
        <w:rPr>
          <w:sz w:val="28"/>
          <w:szCs w:val="28"/>
        </w:rPr>
        <w:t>разливостей.</w:t>
      </w:r>
    </w:p>
    <w:p w14:paraId="5739FAE4" w14:textId="77777777" w:rsidR="00F85A13" w:rsidRPr="00886705" w:rsidRDefault="00F85A13" w:rsidP="006A7A7D">
      <w:pPr>
        <w:spacing w:before="240" w:line="360" w:lineRule="auto"/>
        <w:ind w:firstLine="68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b/>
          <w:bCs/>
          <w:sz w:val="28"/>
          <w:szCs w:val="28"/>
          <w:lang w:val="uk-UA"/>
        </w:rPr>
        <w:t>Теоретичні положення</w:t>
      </w:r>
    </w:p>
    <w:p w14:paraId="665AEB0C" w14:textId="77777777" w:rsidR="004C5D10" w:rsidRPr="005033F6" w:rsidRDefault="004C5D10" w:rsidP="004C5D10">
      <w:pPr>
        <w:pStyle w:val="ListParagraph"/>
        <w:spacing w:after="0" w:line="360" w:lineRule="auto"/>
        <w:ind w:left="0" w:firstLine="567"/>
        <w:jc w:val="both"/>
        <w:rPr>
          <w:sz w:val="28"/>
          <w:szCs w:val="28"/>
        </w:rPr>
      </w:pPr>
      <w:r w:rsidRPr="005033F6">
        <w:rPr>
          <w:i/>
          <w:sz w:val="28"/>
          <w:szCs w:val="28"/>
        </w:rPr>
        <w:t>Протокол</w:t>
      </w:r>
      <w:r w:rsidRPr="005033F6">
        <w:rPr>
          <w:sz w:val="28"/>
          <w:szCs w:val="28"/>
        </w:rPr>
        <w:t xml:space="preserve"> – розподілений алгоритм сумісного розв’язку об’єктами та суб’єктами деякої задачі, кожен з яких досягає мети (розв’язує задачу) з використанням деяких алгоритмів, при цьому усі об’єкти та суб’єкти використовують однакову специфікацію даних, синхронізацій дій, організацію відновлення роботи після збоїв тощо.</w:t>
      </w:r>
    </w:p>
    <w:p w14:paraId="48F80C9E" w14:textId="77777777" w:rsidR="007D0919" w:rsidRDefault="007D0919" w:rsidP="008E7D81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6F08DA65" w14:textId="77777777" w:rsidR="004C5D10" w:rsidRPr="00886705" w:rsidRDefault="004C5D10" w:rsidP="008E7D81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1AF3C18" w14:textId="77777777" w:rsidR="00F85A13" w:rsidRPr="00886705" w:rsidRDefault="00F85A13" w:rsidP="008E7D81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7AA131AB" w14:textId="77777777" w:rsidR="00C71F2B" w:rsidRDefault="008E7D81" w:rsidP="00C71F2B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Хід роботи</w:t>
      </w:r>
    </w:p>
    <w:p w14:paraId="14FB5BDE" w14:textId="77777777" w:rsidR="00C71F2B" w:rsidRPr="009D537F" w:rsidRDefault="00C71F2B" w:rsidP="009D537F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 w:rsidRPr="009D537F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1. Демонстрація протоколу Діффі-Гелмана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515E3B" w14:paraId="08000AC3" w14:textId="77777777" w:rsidTr="00C42D0C">
        <w:tc>
          <w:tcPr>
            <w:tcW w:w="4672" w:type="dxa"/>
            <w:vAlign w:val="center"/>
          </w:tcPr>
          <w:p w14:paraId="0A00191C" w14:textId="77777777" w:rsidR="00515E3B" w:rsidRDefault="00515E3B" w:rsidP="00515E3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D8943F" wp14:editId="1DBC2821">
                  <wp:extent cx="608343" cy="200115"/>
                  <wp:effectExtent l="0" t="0" r="1270" b="9525"/>
                  <wp:docPr id="233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t="7362" b="17448"/>
                          <a:stretch/>
                        </pic:blipFill>
                        <pic:spPr bwMode="auto">
                          <a:xfrm>
                            <a:off x="0" y="0"/>
                            <a:ext cx="609600" cy="2005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14:paraId="40D00942" w14:textId="77777777" w:rsidR="00515E3B" w:rsidRDefault="00515E3B" w:rsidP="00515E3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65C46DD" wp14:editId="2D177410">
                  <wp:extent cx="2305050" cy="180975"/>
                  <wp:effectExtent l="0" t="0" r="0" b="9525"/>
                  <wp:docPr id="232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A98FE5" w14:textId="77777777" w:rsidR="00515E3B" w:rsidRPr="00515E3B" w:rsidRDefault="00515E3B" w:rsidP="001F402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77CC533D" wp14:editId="74A24BA9">
            <wp:extent cx="5940425" cy="674370"/>
            <wp:effectExtent l="0" t="0" r="3175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1E861" w14:textId="77777777" w:rsidR="00886705" w:rsidRPr="00515E3B" w:rsidRDefault="00515E3B" w:rsidP="00515E3B">
      <w:pPr>
        <w:spacing w:after="0"/>
        <w:rPr>
          <w:rFonts w:ascii="Times New Roman" w:hAnsi="Times New Roman" w:cs="Times New Roman"/>
          <w:noProof/>
          <w:sz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lang w:val="uk-UA" w:eastAsia="ru-RU"/>
        </w:rPr>
        <w:t>Генерація простих чисел відбувається за допомогою те</w:t>
      </w:r>
      <w:r w:rsidR="008B52E0">
        <w:rPr>
          <w:rFonts w:ascii="Times New Roman" w:hAnsi="Times New Roman" w:cs="Times New Roman"/>
          <w:noProof/>
          <w:sz w:val="28"/>
          <w:lang w:val="uk-UA" w:eastAsia="ru-RU"/>
        </w:rPr>
        <w:t>сту</w:t>
      </w:r>
      <w:r>
        <w:rPr>
          <w:rFonts w:ascii="Times New Roman" w:hAnsi="Times New Roman" w:cs="Times New Roman"/>
          <w:noProof/>
          <w:sz w:val="28"/>
          <w:lang w:val="uk-UA" w:eastAsia="ru-RU"/>
        </w:rPr>
        <w:t xml:space="preserve"> Ферма:</w:t>
      </w:r>
    </w:p>
    <w:p w14:paraId="7C3CC72C" w14:textId="77777777" w:rsidR="00210BE2" w:rsidRDefault="00210BE2" w:rsidP="00515E3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13D8005" wp14:editId="7F64E966">
            <wp:extent cx="3303373" cy="2343011"/>
            <wp:effectExtent l="0" t="0" r="0" b="63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9886" cy="235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single" w:sz="4" w:space="0" w:color="AEAAAA" w:themeColor="background2" w:themeShade="BF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515E3B" w14:paraId="4BD962AE" w14:textId="77777777" w:rsidTr="00C42D0C">
        <w:tc>
          <w:tcPr>
            <w:tcW w:w="4672" w:type="dxa"/>
            <w:tcBorders>
              <w:bottom w:val="single" w:sz="4" w:space="0" w:color="auto"/>
            </w:tcBorders>
            <w:vAlign w:val="center"/>
          </w:tcPr>
          <w:p w14:paraId="42B1DF97" w14:textId="77777777" w:rsidR="00515E3B" w:rsidRDefault="00515E3B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D5AE6FD" wp14:editId="035C5859">
                  <wp:extent cx="607959" cy="162741"/>
                  <wp:effectExtent l="0" t="0" r="1905" b="889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t="15280" b="21268"/>
                          <a:stretch/>
                        </pic:blipFill>
                        <pic:spPr bwMode="auto">
                          <a:xfrm>
                            <a:off x="0" y="0"/>
                            <a:ext cx="609600" cy="1631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tcBorders>
              <w:bottom w:val="single" w:sz="4" w:space="0" w:color="auto"/>
            </w:tcBorders>
            <w:vAlign w:val="center"/>
          </w:tcPr>
          <w:p w14:paraId="3CDB8064" w14:textId="77777777" w:rsidR="00515E3B" w:rsidRDefault="00515E3B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8B5F90B" wp14:editId="481FE301">
                  <wp:extent cx="1123950" cy="209550"/>
                  <wp:effectExtent l="0" t="0" r="0" b="0"/>
                  <wp:docPr id="244" name="Рисунок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E3B" w14:paraId="4CF6D44D" w14:textId="77777777" w:rsidTr="00C42D0C">
        <w:tc>
          <w:tcPr>
            <w:tcW w:w="4672" w:type="dxa"/>
            <w:tcBorders>
              <w:top w:val="single" w:sz="4" w:space="0" w:color="auto"/>
            </w:tcBorders>
            <w:vAlign w:val="center"/>
          </w:tcPr>
          <w:p w14:paraId="6DAB8BB1" w14:textId="77777777" w:rsidR="00515E3B" w:rsidRDefault="00515E3B" w:rsidP="00053AEE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546632" wp14:editId="62E154EB">
                  <wp:extent cx="2773428" cy="357660"/>
                  <wp:effectExtent l="0" t="0" r="8255" b="4445"/>
                  <wp:docPr id="246" name="Рисунок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l="5276" t="29626" r="8306" b="41737"/>
                          <a:stretch/>
                        </pic:blipFill>
                        <pic:spPr bwMode="auto">
                          <a:xfrm>
                            <a:off x="0" y="0"/>
                            <a:ext cx="2975610" cy="3837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tcBorders>
              <w:top w:val="single" w:sz="4" w:space="0" w:color="auto"/>
            </w:tcBorders>
            <w:vAlign w:val="center"/>
          </w:tcPr>
          <w:p w14:paraId="691B0760" w14:textId="77777777" w:rsidR="00515E3B" w:rsidRDefault="00515E3B" w:rsidP="00053AEE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83A385" wp14:editId="4A251196">
                  <wp:extent cx="2773420" cy="326579"/>
                  <wp:effectExtent l="0" t="0" r="8255" b="0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l="5263" t="31436" r="8640" b="42612"/>
                          <a:stretch/>
                        </pic:blipFill>
                        <pic:spPr bwMode="auto">
                          <a:xfrm>
                            <a:off x="0" y="0"/>
                            <a:ext cx="2960496" cy="3486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3B736D" w14:textId="77777777" w:rsidR="00473185" w:rsidRDefault="00515E3B" w:rsidP="001F402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0B209378" wp14:editId="7BC60C40">
            <wp:extent cx="5940425" cy="1913255"/>
            <wp:effectExtent l="0" t="0" r="3175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1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1C2B2E" w14:paraId="14155218" w14:textId="77777777" w:rsidTr="002514CF">
        <w:trPr>
          <w:trHeight w:val="283"/>
        </w:trPr>
        <w:tc>
          <w:tcPr>
            <w:tcW w:w="4672" w:type="dxa"/>
            <w:vAlign w:val="center"/>
          </w:tcPr>
          <w:p w14:paraId="67C7F430" w14:textId="77777777" w:rsidR="001C2B2E" w:rsidRDefault="001C2B2E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7D0F326" wp14:editId="260CFB68">
                  <wp:extent cx="600075" cy="164918"/>
                  <wp:effectExtent l="0" t="0" r="0" b="6985"/>
                  <wp:docPr id="249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t="20318" b="15555"/>
                          <a:stretch/>
                        </pic:blipFill>
                        <pic:spPr bwMode="auto">
                          <a:xfrm>
                            <a:off x="0" y="0"/>
                            <a:ext cx="600075" cy="1649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14:paraId="7CEFBC3C" w14:textId="77777777" w:rsidR="001C2B2E" w:rsidRDefault="001C2B2E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B158F55" wp14:editId="6528A5D0">
                  <wp:extent cx="1685925" cy="171450"/>
                  <wp:effectExtent l="0" t="0" r="9525" b="0"/>
                  <wp:docPr id="252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4027" w14:paraId="2CDFED64" w14:textId="77777777" w:rsidTr="002514CF">
        <w:trPr>
          <w:trHeight w:val="283"/>
        </w:trPr>
        <w:tc>
          <w:tcPr>
            <w:tcW w:w="4672" w:type="dxa"/>
            <w:vAlign w:val="center"/>
          </w:tcPr>
          <w:p w14:paraId="10FB25C8" w14:textId="77777777" w:rsidR="001F4027" w:rsidRDefault="001F4027" w:rsidP="00C42D0C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36E1904" wp14:editId="11C2A358">
                  <wp:extent cx="657461" cy="140885"/>
                  <wp:effectExtent l="0" t="0" r="0" b="0"/>
                  <wp:docPr id="254" name="Рисунок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6011" cy="151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14:paraId="0DE532F1" w14:textId="77777777" w:rsidR="001F4027" w:rsidRDefault="001F4027" w:rsidP="00C42D0C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301283A" wp14:editId="0E71414B">
                  <wp:extent cx="688274" cy="140972"/>
                  <wp:effectExtent l="0" t="0" r="0" b="0"/>
                  <wp:docPr id="255" name="Рисунок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3029" cy="156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A2E4C1" w14:textId="77777777" w:rsidR="001C2B2E" w:rsidRDefault="001F4027" w:rsidP="001F402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9E2966A" wp14:editId="74B134E0">
            <wp:extent cx="5940425" cy="770890"/>
            <wp:effectExtent l="0" t="0" r="3175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70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E8844" w14:textId="77777777" w:rsidR="00473185" w:rsidRDefault="00473185" w:rsidP="00C71F2B">
      <w:pPr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</w:p>
    <w:p w14:paraId="152E95D6" w14:textId="77777777" w:rsidR="00C51AF5" w:rsidRDefault="00C51AF5" w:rsidP="00C71F2B">
      <w:pPr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CB2902" w14:paraId="64177399" w14:textId="77777777" w:rsidTr="002514CF">
        <w:tc>
          <w:tcPr>
            <w:tcW w:w="4672" w:type="dxa"/>
            <w:vAlign w:val="center"/>
          </w:tcPr>
          <w:p w14:paraId="3736F368" w14:textId="77777777" w:rsidR="00CB2902" w:rsidRDefault="00CB2902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4D466372" wp14:editId="2061DFD0">
                  <wp:extent cx="590550" cy="238125"/>
                  <wp:effectExtent l="0" t="0" r="0" b="9525"/>
                  <wp:docPr id="290" name="Рисунок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14:paraId="5224AD41" w14:textId="77777777" w:rsidR="00CB2902" w:rsidRDefault="00CB2902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5D3E868" wp14:editId="0D87C051">
                  <wp:extent cx="1962150" cy="190500"/>
                  <wp:effectExtent l="0" t="0" r="0" b="0"/>
                  <wp:docPr id="291" name="Рисунок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BA9E61" w14:textId="77777777" w:rsidR="00515E3B" w:rsidRDefault="00CB2902" w:rsidP="00CB2902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2BE9916F" wp14:editId="3A7D1708">
            <wp:extent cx="5940425" cy="262255"/>
            <wp:effectExtent l="0" t="0" r="3175" b="4445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526470" w14:paraId="049BFED9" w14:textId="77777777" w:rsidTr="002514CF">
        <w:tc>
          <w:tcPr>
            <w:tcW w:w="4672" w:type="dxa"/>
            <w:vAlign w:val="center"/>
          </w:tcPr>
          <w:p w14:paraId="7C5ADB5B" w14:textId="77777777" w:rsidR="00CB2902" w:rsidRDefault="00CB2902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BE96139" wp14:editId="7343C74F">
                  <wp:extent cx="628650" cy="266700"/>
                  <wp:effectExtent l="0" t="0" r="0" b="0"/>
                  <wp:docPr id="295" name="Рисунок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650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14:paraId="449E3675" w14:textId="77777777" w:rsidR="00CB2902" w:rsidRDefault="00CB2902" w:rsidP="00053AE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42086E" wp14:editId="224A18A3">
                  <wp:extent cx="2686050" cy="190500"/>
                  <wp:effectExtent l="0" t="0" r="0" b="0"/>
                  <wp:docPr id="296" name="Рисунок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050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8C8439" w14:textId="77777777" w:rsidR="001A0888" w:rsidRDefault="00526470" w:rsidP="00CB290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0F9FF34B" wp14:editId="06454211">
                <wp:extent cx="5864225" cy="783554"/>
                <wp:effectExtent l="0" t="0" r="3175" b="0"/>
                <wp:docPr id="302" name="Полотно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78" name="Рисунок 278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34022" cy="74814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9" name="Рисунок 279"/>
                          <pic:cNvPicPr/>
                        </pic:nvPicPr>
                        <pic:blipFill rotWithShape="1">
                          <a:blip r:embed="rId27"/>
                          <a:srcRect l="22904" t="34642" r="47160" b="53813"/>
                          <a:stretch/>
                        </pic:blipFill>
                        <pic:spPr bwMode="auto">
                          <a:xfrm>
                            <a:off x="4420859" y="111867"/>
                            <a:ext cx="1413163" cy="1904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1F1C429" id="Полотно 302" o:spid="_x0000_s1026" editas="canvas" style="width:461.75pt;height:61.7pt;mso-position-horizontal-relative:char;mso-position-vertical-relative:line" coordsize="58642,78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8642;height:7829;visibility:visible;mso-wrap-style:square">
                  <v:fill o:detectmouseclick="t"/>
                  <v:path o:connecttype="none"/>
                </v:shape>
                <v:shape id="Рисунок 278" o:spid="_x0000_s1028" type="#_x0000_t75" style="position:absolute;width:58340;height:74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lQpfEAAAA3AAAAA8AAABkcnMvZG93bnJldi54bWxET89rwjAUvg/2P4Qn7CKaToYrnVHmoGzs&#10;IKwquNujebbF5qUkaa3/vTkMdvz4fq82o2nFQM43lhU8zxMQxKXVDVcKDvt8loLwAVlja5kU3MjD&#10;Zv34sMJM2yv/0FCESsQQ9hkqqEPoMil9WZNBP7cdceTO1hkMEbpKaofXGG5auUiSpTTYcGyosaOP&#10;mspL0RsF7rs6XTo8hjR/yZe732P/ud1OlXqajO9vIAKN4V/85/7SChavcW08E4+AX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jlQpfEAAAA3AAAAA8AAAAAAAAAAAAAAAAA&#10;nwIAAGRycy9kb3ducmV2LnhtbFBLBQYAAAAABAAEAPcAAACQAwAAAAA=&#10;">
                  <v:imagedata r:id="rId28" o:title=""/>
                </v:shape>
                <v:shape id="Рисунок 279" o:spid="_x0000_s1029" type="#_x0000_t75" style="position:absolute;left:44208;top:1118;width:14132;height:1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cp7yLGAAAA3AAAAA8AAABkcnMvZG93bnJldi54bWxEj0FrwkAUhO+F/oflFXprNlVsYuoqWhDE&#10;glBb9frIviap2bcxu2r8964g9DjMzDfMaNKZWpyodZVlBa9RDII4t7riQsHP9/wlBeE8ssbaMim4&#10;kIPJ+PFhhJm2Z/6i09oXIkDYZaig9L7JpHR5SQZdZBvi4P3a1qAPsi2kbvEc4KaWvTh+kwYrDgsl&#10;NvRRUr5fH42CZJMm6VAut7v+5+FvNtC7VSX7Sj0/ddN3EJ46/x++txdaQS8Zwu1MOAJyf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ynvIsYAAADcAAAADwAAAAAAAAAAAAAA&#10;AACfAgAAZHJzL2Rvd25yZXYueG1sUEsFBgAAAAAEAAQA9wAAAJIDAAAAAA==&#10;">
                  <v:imagedata r:id="rId29" o:title="" croptop="22703f" cropbottom="35267f" cropleft="15010f" cropright="30907f"/>
                </v:shape>
                <w10:anchorlock/>
              </v:group>
            </w:pict>
          </mc:Fallback>
        </mc:AlternateContent>
      </w:r>
    </w:p>
    <w:p w14:paraId="7CB98427" w14:textId="77777777" w:rsidR="008A1D35" w:rsidRDefault="00CB2902" w:rsidP="00CB290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A043409" wp14:editId="7E4CF709">
            <wp:extent cx="5940425" cy="277495"/>
            <wp:effectExtent l="0" t="0" r="3175" b="8255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FB956" w14:textId="77777777" w:rsidR="00526470" w:rsidRDefault="00C21681" w:rsidP="00C71F2B">
      <w:pPr>
        <w:spacing w:before="240"/>
        <w:rPr>
          <w:rFonts w:ascii="Times New Roman" w:hAnsi="Times New Roman" w:cs="Times New Roman"/>
          <w:noProof/>
          <w:sz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lang w:val="uk-UA" w:eastAsia="ru-RU"/>
        </w:rPr>
        <w:t xml:space="preserve">Результати: </w:t>
      </w:r>
    </w:p>
    <w:p w14:paraId="1A460B1C" w14:textId="77777777" w:rsidR="00C57EB0" w:rsidRDefault="00C57EB0" w:rsidP="00C57EB0">
      <w:pPr>
        <w:spacing w:after="0"/>
        <w:rPr>
          <w:rFonts w:ascii="Times New Roman" w:hAnsi="Times New Roman" w:cs="Times New Roman"/>
          <w:noProof/>
          <w:sz w:val="28"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69AE1631" wp14:editId="569654CE">
            <wp:extent cx="2932125" cy="1037520"/>
            <wp:effectExtent l="0" t="0" r="190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58189" cy="1082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4F62F" w14:textId="77777777" w:rsidR="00C21681" w:rsidRDefault="00C21681" w:rsidP="00C57EB0">
      <w:pPr>
        <w:spacing w:after="0"/>
        <w:rPr>
          <w:rFonts w:ascii="Times New Roman" w:hAnsi="Times New Roman" w:cs="Times New Roman"/>
          <w:noProof/>
          <w:sz w:val="28"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6040381A" wp14:editId="1AB53269">
            <wp:extent cx="5940425" cy="541655"/>
            <wp:effectExtent l="0" t="0" r="3175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527B8" w14:textId="77777777" w:rsidR="00C21681" w:rsidRPr="00C21681" w:rsidRDefault="00C21681" w:rsidP="00C57EB0">
      <w:pPr>
        <w:spacing w:after="0"/>
        <w:rPr>
          <w:rFonts w:ascii="Times New Roman" w:hAnsi="Times New Roman" w:cs="Times New Roman"/>
          <w:noProof/>
          <w:sz w:val="28"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345BAE60" wp14:editId="3C3D769C">
            <wp:extent cx="5940425" cy="1104265"/>
            <wp:effectExtent l="0" t="0" r="3175" b="635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16BA0" w14:textId="77777777" w:rsidR="00ED2172" w:rsidRDefault="00ED2172" w:rsidP="00C57EB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CFC216E" wp14:editId="0F9B3BE0">
            <wp:extent cx="5310130" cy="3950671"/>
            <wp:effectExtent l="0" t="0" r="508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1822" cy="402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AB24B" w14:textId="77777777" w:rsidR="007B5AC3" w:rsidRDefault="007B5AC3" w:rsidP="007B5AC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ротокол Діффі-Гелмана не є безпечним, адже з</w:t>
      </w:r>
      <w:r w:rsidRPr="00CC188F">
        <w:rPr>
          <w:rFonts w:ascii="Times New Roman" w:hAnsi="Times New Roman" w:cs="Times New Roman"/>
          <w:sz w:val="28"/>
          <w:szCs w:val="28"/>
          <w:lang w:val="uk-UA"/>
        </w:rPr>
        <w:t xml:space="preserve">овнішній </w:t>
      </w:r>
      <w:r>
        <w:rPr>
          <w:rFonts w:ascii="Times New Roman" w:hAnsi="Times New Roman" w:cs="Times New Roman"/>
          <w:sz w:val="28"/>
          <w:szCs w:val="28"/>
          <w:lang w:val="uk-UA"/>
        </w:rPr>
        <w:t>порушник (криптоаналітик) може створювати хибні криптограми, модифікувати криптограми</w:t>
      </w:r>
      <w:r w:rsidRPr="006A10E6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188F">
        <w:rPr>
          <w:rFonts w:ascii="Times New Roman" w:hAnsi="Times New Roman" w:cs="Times New Roman"/>
          <w:sz w:val="28"/>
          <w:szCs w:val="28"/>
          <w:lang w:val="uk-UA"/>
        </w:rPr>
        <w:t>передав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и раніше передані криптограми, </w:t>
      </w:r>
      <w:r w:rsidRPr="00CC188F">
        <w:rPr>
          <w:rFonts w:ascii="Times New Roman" w:hAnsi="Times New Roman" w:cs="Times New Roman"/>
          <w:sz w:val="28"/>
          <w:szCs w:val="28"/>
          <w:lang w:val="uk-UA"/>
        </w:rPr>
        <w:t>порушувати цілісність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захисту від цих загроз необхідно </w:t>
      </w:r>
      <w:r w:rsidRPr="00CC188F">
        <w:rPr>
          <w:rFonts w:ascii="Times New Roman" w:hAnsi="Times New Roman" w:cs="Times New Roman"/>
          <w:sz w:val="28"/>
          <w:szCs w:val="28"/>
          <w:lang w:val="uk-UA"/>
        </w:rPr>
        <w:t>застосо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вати замість компонент сеанс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>A та S</w:t>
      </w:r>
      <w:r w:rsidRPr="00CC188F">
        <w:rPr>
          <w:rFonts w:ascii="Times New Roman" w:hAnsi="Times New Roman" w:cs="Times New Roman"/>
          <w:sz w:val="28"/>
          <w:szCs w:val="28"/>
          <w:lang w:val="uk-UA"/>
        </w:rPr>
        <w:t>B сертифікати відкритих ключів.</w:t>
      </w:r>
      <w:r w:rsidRPr="003853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6936AC07" w14:textId="77777777" w:rsidR="00A83313" w:rsidRDefault="00A83313" w:rsidP="00F46F1D">
      <w:pPr>
        <w:pStyle w:val="Heading1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2.</w:t>
      </w:r>
      <w:r w:rsidRPr="009D537F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Демонстрації протоколу розділення таємниці.</w:t>
      </w:r>
    </w:p>
    <w:p w14:paraId="71727F00" w14:textId="77777777" w:rsidR="00F46F1D" w:rsidRDefault="00F46F1D" w:rsidP="008B73F4">
      <w:pPr>
        <w:pStyle w:val="Heading1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2.</w:t>
      </w:r>
      <w:r w:rsidRPr="009D537F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1. Демо</w:t>
      </w: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нстрація протоколу розділення таємниці Шаміра</w:t>
      </w:r>
      <w:r w:rsidRPr="009D537F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.</w:t>
      </w:r>
    </w:p>
    <w:p w14:paraId="507F29DF" w14:textId="77777777" w:rsidR="005028CA" w:rsidRDefault="005028CA" w:rsidP="00C05F43">
      <w:pPr>
        <w:spacing w:before="240"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Спочатку обираємо</w:t>
      </w:r>
      <w:r w:rsidRPr="005028CA">
        <w:rPr>
          <w:rFonts w:ascii="Times New Roman" w:hAnsi="Times New Roman" w:cs="Times New Roman"/>
          <w:sz w:val="28"/>
          <w:lang w:val="uk-UA"/>
        </w:rPr>
        <w:t xml:space="preserve"> параметри, які визначають схему Шаміра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6"/>
        <w:gridCol w:w="2678"/>
      </w:tblGrid>
      <w:tr w:rsidR="005028CA" w14:paraId="558D6DA9" w14:textId="77777777" w:rsidTr="002B3144">
        <w:trPr>
          <w:trHeight w:val="360"/>
          <w:jc w:val="center"/>
        </w:trPr>
        <w:tc>
          <w:tcPr>
            <w:tcW w:w="3696" w:type="dxa"/>
            <w:vAlign w:val="center"/>
          </w:tcPr>
          <w:p w14:paraId="3976280E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154BBB8" wp14:editId="3AB2564A">
                  <wp:extent cx="1019175" cy="161925"/>
                  <wp:effectExtent l="0" t="0" r="9525" b="952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161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8" w:type="dxa"/>
            <w:vAlign w:val="center"/>
          </w:tcPr>
          <w:p w14:paraId="04EB64FA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A5238E" wp14:editId="6851F425">
                  <wp:extent cx="1428750" cy="209550"/>
                  <wp:effectExtent l="0" t="0" r="0" b="0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8CA" w14:paraId="59128612" w14:textId="77777777" w:rsidTr="002B3144">
        <w:trPr>
          <w:trHeight w:val="360"/>
          <w:jc w:val="center"/>
        </w:trPr>
        <w:tc>
          <w:tcPr>
            <w:tcW w:w="3696" w:type="dxa"/>
            <w:vAlign w:val="center"/>
          </w:tcPr>
          <w:p w14:paraId="2DB4D7FE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B102F6C" wp14:editId="26F7FF01">
                  <wp:extent cx="2209800" cy="171450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8" w:type="dxa"/>
            <w:vAlign w:val="center"/>
          </w:tcPr>
          <w:p w14:paraId="0DCEFED2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FE88C1" wp14:editId="49D12137">
                  <wp:extent cx="762000" cy="180975"/>
                  <wp:effectExtent l="0" t="0" r="0" b="9525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8CA" w14:paraId="6EBF7B60" w14:textId="77777777" w:rsidTr="002B3144">
        <w:trPr>
          <w:trHeight w:val="360"/>
          <w:jc w:val="center"/>
        </w:trPr>
        <w:tc>
          <w:tcPr>
            <w:tcW w:w="3696" w:type="dxa"/>
            <w:vAlign w:val="center"/>
          </w:tcPr>
          <w:p w14:paraId="36AE3AD4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F4114B" wp14:editId="0C48740B">
                  <wp:extent cx="1581150" cy="180975"/>
                  <wp:effectExtent l="0" t="0" r="0" b="9525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8" w:type="dxa"/>
            <w:vAlign w:val="center"/>
          </w:tcPr>
          <w:p w14:paraId="5513AC22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2987EF8" wp14:editId="3F4BDA0B">
                  <wp:extent cx="1428750" cy="219075"/>
                  <wp:effectExtent l="0" t="0" r="0" b="9525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21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8CA" w14:paraId="70E08DFC" w14:textId="77777777" w:rsidTr="002B3144">
        <w:trPr>
          <w:trHeight w:val="360"/>
          <w:jc w:val="center"/>
        </w:trPr>
        <w:tc>
          <w:tcPr>
            <w:tcW w:w="3696" w:type="dxa"/>
            <w:vAlign w:val="center"/>
          </w:tcPr>
          <w:p w14:paraId="42ED08B6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BF8ABB1" wp14:editId="6DDF7B04">
                  <wp:extent cx="1028700" cy="171450"/>
                  <wp:effectExtent l="0" t="0" r="0" b="0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8" w:type="dxa"/>
            <w:vAlign w:val="center"/>
          </w:tcPr>
          <w:p w14:paraId="1A740B41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17F40DD" wp14:editId="79E8343A">
                  <wp:extent cx="762000" cy="200025"/>
                  <wp:effectExtent l="0" t="0" r="0" b="9525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8CA" w14:paraId="7D0A44E5" w14:textId="77777777" w:rsidTr="002B3144">
        <w:trPr>
          <w:trHeight w:val="360"/>
          <w:jc w:val="center"/>
        </w:trPr>
        <w:tc>
          <w:tcPr>
            <w:tcW w:w="3696" w:type="dxa"/>
            <w:vAlign w:val="center"/>
          </w:tcPr>
          <w:p w14:paraId="71B3E06C" w14:textId="77777777" w:rsidR="005028CA" w:rsidRDefault="005028CA" w:rsidP="002B3144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C287C05" wp14:editId="182ABBD6">
                  <wp:extent cx="1533525" cy="171450"/>
                  <wp:effectExtent l="0" t="0" r="9525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8" w:type="dxa"/>
            <w:vAlign w:val="center"/>
          </w:tcPr>
          <w:p w14:paraId="1CB59462" w14:textId="77777777" w:rsidR="005028CA" w:rsidRDefault="005028CA" w:rsidP="002B3144">
            <w:pPr>
              <w:tabs>
                <w:tab w:val="left" w:pos="1158"/>
              </w:tabs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A74C96C" wp14:editId="2D60156B">
                  <wp:extent cx="1409700" cy="228600"/>
                  <wp:effectExtent l="0" t="0" r="0" b="0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020878" w14:textId="77777777" w:rsidR="002B3144" w:rsidRDefault="002B3144" w:rsidP="002B3144">
      <w:pPr>
        <w:spacing w:before="240" w:after="0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uk-UA"/>
        </w:rPr>
        <w:t xml:space="preserve">Формуємо поліном </w:t>
      </w:r>
      <w:r w:rsidRPr="002B3144">
        <w:rPr>
          <w:rFonts w:ascii="Times New Roman" w:hAnsi="Times New Roman" w:cs="Times New Roman"/>
          <w:i/>
          <w:sz w:val="28"/>
          <w:lang w:val="en-US"/>
        </w:rPr>
        <w:t>f(x)</w:t>
      </w:r>
      <w:r>
        <w:rPr>
          <w:rFonts w:ascii="Times New Roman" w:hAnsi="Times New Roman" w:cs="Times New Roman"/>
          <w:sz w:val="28"/>
          <w:lang w:val="en-US"/>
        </w:rPr>
        <w:t>:</w:t>
      </w:r>
    </w:p>
    <w:p w14:paraId="7F0BA00F" w14:textId="77777777" w:rsidR="00F109C1" w:rsidRPr="002B3144" w:rsidRDefault="00F109C1" w:rsidP="00F109C1">
      <w:pPr>
        <w:spacing w:after="0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5A2273E6" wp14:editId="76C52A13">
            <wp:extent cx="5153025" cy="1152525"/>
            <wp:effectExtent l="0" t="0" r="9525" b="9525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84FB0" w14:textId="77777777" w:rsidR="002B3144" w:rsidRDefault="00024546" w:rsidP="00C05F43">
      <w:pPr>
        <w:spacing w:before="240" w:after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начення учасників, обчислені за даними параметрами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50"/>
        <w:gridCol w:w="2556"/>
      </w:tblGrid>
      <w:tr w:rsidR="00E4579B" w14:paraId="23126FBD" w14:textId="77777777" w:rsidTr="00C05F43">
        <w:trPr>
          <w:jc w:val="center"/>
        </w:trPr>
        <w:tc>
          <w:tcPr>
            <w:tcW w:w="2526" w:type="dxa"/>
            <w:vAlign w:val="center"/>
          </w:tcPr>
          <w:p w14:paraId="65E61709" w14:textId="77777777" w:rsidR="00E4579B" w:rsidRDefault="00E4579B" w:rsidP="00E4579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4EC0DD9" wp14:editId="6EDBE385">
                  <wp:extent cx="1457325" cy="200025"/>
                  <wp:effectExtent l="0" t="0" r="952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vAlign w:val="center"/>
          </w:tcPr>
          <w:p w14:paraId="470E971A" w14:textId="77777777" w:rsidR="00E4579B" w:rsidRDefault="00E4579B" w:rsidP="00E4579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4B44D2C" wp14:editId="14013B2C">
                  <wp:extent cx="1466850" cy="200025"/>
                  <wp:effectExtent l="0" t="0" r="0" b="9525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6" w:type="dxa"/>
            <w:vAlign w:val="center"/>
          </w:tcPr>
          <w:p w14:paraId="15C78A54" w14:textId="77777777" w:rsidR="00E4579B" w:rsidRDefault="00E4579B" w:rsidP="00E4579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E47C494" wp14:editId="724D2114">
                  <wp:extent cx="1476375" cy="190500"/>
                  <wp:effectExtent l="0" t="0" r="9525" b="0"/>
                  <wp:docPr id="287" name="Рисунок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579B" w14:paraId="45FBBB84" w14:textId="77777777" w:rsidTr="00C05F43">
        <w:trPr>
          <w:jc w:val="center"/>
        </w:trPr>
        <w:tc>
          <w:tcPr>
            <w:tcW w:w="2526" w:type="dxa"/>
            <w:vAlign w:val="center"/>
          </w:tcPr>
          <w:p w14:paraId="15557A7B" w14:textId="77777777" w:rsidR="00E4579B" w:rsidRDefault="00E4579B" w:rsidP="00E4579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3FAE8C4" wp14:editId="1BC05B48">
                  <wp:extent cx="752475" cy="1304925"/>
                  <wp:effectExtent l="0" t="0" r="9525" b="9525"/>
                  <wp:docPr id="332" name="Рисунок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vAlign w:val="center"/>
          </w:tcPr>
          <w:p w14:paraId="0B488BD7" w14:textId="77777777" w:rsidR="00E4579B" w:rsidRDefault="00E4579B" w:rsidP="00E4579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7A95D9" wp14:editId="22D3849E">
                  <wp:extent cx="381000" cy="1276350"/>
                  <wp:effectExtent l="0" t="0" r="0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6" w:type="dxa"/>
            <w:vAlign w:val="center"/>
          </w:tcPr>
          <w:p w14:paraId="792971B2" w14:textId="77777777" w:rsidR="00E4579B" w:rsidRDefault="00E4579B" w:rsidP="00E4579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93729F" wp14:editId="5EA113B4">
                  <wp:extent cx="352425" cy="1276350"/>
                  <wp:effectExtent l="0" t="0" r="9525" b="0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579B" w14:paraId="1A7E3143" w14:textId="77777777" w:rsidTr="00C05F43">
        <w:trPr>
          <w:jc w:val="center"/>
        </w:trPr>
        <w:tc>
          <w:tcPr>
            <w:tcW w:w="2526" w:type="dxa"/>
            <w:vAlign w:val="center"/>
          </w:tcPr>
          <w:p w14:paraId="6555888C" w14:textId="77777777" w:rsidR="00E4579B" w:rsidRDefault="00E4579B" w:rsidP="00E4579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47DC757" wp14:editId="48554479">
                  <wp:extent cx="800100" cy="1304925"/>
                  <wp:effectExtent l="0" t="0" r="0" b="9525"/>
                  <wp:docPr id="335" name="Рисунок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vAlign w:val="center"/>
          </w:tcPr>
          <w:p w14:paraId="1D645BA5" w14:textId="77777777" w:rsidR="00E4579B" w:rsidRDefault="00E4579B" w:rsidP="00E4579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30B711" wp14:editId="09EBCA3D">
                  <wp:extent cx="314325" cy="1266825"/>
                  <wp:effectExtent l="0" t="0" r="9525" b="9525"/>
                  <wp:docPr id="336" name="Рисунок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6" w:type="dxa"/>
            <w:vAlign w:val="center"/>
          </w:tcPr>
          <w:p w14:paraId="2E1C9B4A" w14:textId="77777777" w:rsidR="00E4579B" w:rsidRDefault="00E4579B" w:rsidP="00E4579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5BA4F71" wp14:editId="47866E41">
                  <wp:extent cx="295275" cy="1266825"/>
                  <wp:effectExtent l="0" t="0" r="9525" b="9525"/>
                  <wp:docPr id="337" name="Рисунок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579B" w14:paraId="39676584" w14:textId="77777777" w:rsidTr="00C05F43">
        <w:trPr>
          <w:jc w:val="center"/>
        </w:trPr>
        <w:tc>
          <w:tcPr>
            <w:tcW w:w="2526" w:type="dxa"/>
            <w:vAlign w:val="center"/>
          </w:tcPr>
          <w:p w14:paraId="7634A6D6" w14:textId="77777777" w:rsidR="00E4579B" w:rsidRDefault="00E4579B" w:rsidP="00E4579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0B40830A" wp14:editId="44EFDECA">
                  <wp:extent cx="819150" cy="1304925"/>
                  <wp:effectExtent l="0" t="0" r="0" b="9525"/>
                  <wp:docPr id="338" name="Рисунок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vAlign w:val="center"/>
          </w:tcPr>
          <w:p w14:paraId="5CF1553A" w14:textId="77777777" w:rsidR="00E4579B" w:rsidRDefault="00E4579B" w:rsidP="00E4579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142C226" wp14:editId="391F12AF">
                  <wp:extent cx="323850" cy="1276350"/>
                  <wp:effectExtent l="0" t="0" r="0" b="0"/>
                  <wp:docPr id="339" name="Рисунок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6" w:type="dxa"/>
            <w:vAlign w:val="center"/>
          </w:tcPr>
          <w:p w14:paraId="315F8B15" w14:textId="77777777" w:rsidR="00E4579B" w:rsidRDefault="00E4579B" w:rsidP="00E4579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1C861C" wp14:editId="7951C566">
                  <wp:extent cx="314325" cy="1276350"/>
                  <wp:effectExtent l="0" t="0" r="9525" b="0"/>
                  <wp:docPr id="340" name="Рисунок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AE5E55" w14:textId="77777777" w:rsidR="00E4579B" w:rsidRDefault="006E52BD" w:rsidP="006E52BD">
      <w:pPr>
        <w:spacing w:before="240" w:after="0"/>
        <w:jc w:val="both"/>
        <w:rPr>
          <w:rFonts w:ascii="Times New Roman" w:hAnsi="Times New Roman" w:cs="Times New Roman"/>
          <w:noProof/>
          <w:sz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lang w:val="uk-UA" w:eastAsia="ru-RU"/>
        </w:rPr>
        <w:t>Реконструювання секрету:</w:t>
      </w:r>
    </w:p>
    <w:p w14:paraId="1265B381" w14:textId="77777777" w:rsidR="006E52BD" w:rsidRDefault="006E52BD" w:rsidP="00267ED1">
      <w:pPr>
        <w:spacing w:after="0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510EC32E" wp14:editId="3E628F8E">
            <wp:extent cx="4295775" cy="933450"/>
            <wp:effectExtent l="0" t="0" r="9525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4206C" w14:textId="77777777" w:rsidR="006E52BD" w:rsidRDefault="006E52BD" w:rsidP="00267ED1">
      <w:pPr>
        <w:spacing w:after="0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662A1E3D" wp14:editId="78D6FA53">
            <wp:extent cx="4991100" cy="561975"/>
            <wp:effectExtent l="0" t="0" r="0" b="9525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CB0CA" w14:textId="77777777" w:rsidR="006E52BD" w:rsidRDefault="006E52BD" w:rsidP="006E52BD">
      <w:pPr>
        <w:spacing w:before="240" w:after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еконструювання секрету за меншої кількості мінімального порогу неможливе:</w:t>
      </w:r>
    </w:p>
    <w:p w14:paraId="43972241" w14:textId="77777777" w:rsidR="006E52BD" w:rsidRPr="006E52BD" w:rsidRDefault="006E52BD" w:rsidP="00267ED1">
      <w:pPr>
        <w:spacing w:after="0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6A4E3F21" wp14:editId="56D8D44A">
            <wp:extent cx="3190875" cy="342900"/>
            <wp:effectExtent l="0" t="0" r="9525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9EE88" w14:textId="77777777" w:rsidR="00F0741C" w:rsidRDefault="00F0741C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2.</w:t>
      </w:r>
      <w:r w:rsidR="008B73F4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2</w:t>
      </w:r>
      <w:r w:rsidRPr="009D537F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. Демо</w:t>
      </w:r>
      <w:r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нстрація протоколу розділення таємниці за допомогою КТЗ</w:t>
      </w:r>
      <w:r w:rsidRPr="009D537F">
        <w:rPr>
          <w:rFonts w:ascii="Times New Roman" w:hAnsi="Times New Roman" w:cs="Times New Roman"/>
          <w:b/>
          <w:color w:val="000000" w:themeColor="text1"/>
          <w:sz w:val="28"/>
          <w:lang w:val="uk-UA"/>
        </w:rPr>
        <w:t>.</w:t>
      </w:r>
    </w:p>
    <w:p w14:paraId="5010A5DB" w14:textId="77777777" w:rsidR="00815A15" w:rsidRDefault="005C470E" w:rsidP="00104F49">
      <w:pPr>
        <w:spacing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Генеруємо прості числа за допомогою тесту Ферма</w:t>
      </w:r>
      <w:r w:rsidR="00C17CDF">
        <w:rPr>
          <w:rFonts w:ascii="Times New Roman" w:hAnsi="Times New Roman" w:cs="Times New Roman"/>
          <w:sz w:val="28"/>
          <w:lang w:val="uk-UA"/>
        </w:rPr>
        <w:t xml:space="preserve"> і розраховуємо ключі.</w:t>
      </w:r>
    </w:p>
    <w:p w14:paraId="29B7A338" w14:textId="77777777" w:rsidR="00C17CDF" w:rsidRDefault="00C17CDF" w:rsidP="00104F49">
      <w:pPr>
        <w:spacing w:after="0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57550C06" wp14:editId="74BB26A8">
            <wp:extent cx="4181888" cy="2186608"/>
            <wp:effectExtent l="0" t="0" r="0" b="444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232951" cy="2213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D5AF6" w14:textId="77777777" w:rsidR="00104F49" w:rsidRDefault="00104F49" w:rsidP="00104F49">
      <w:pPr>
        <w:spacing w:after="0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4AC6EB20" wp14:editId="4C36FA46">
            <wp:extent cx="3781498" cy="2822713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838242" cy="286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74B04" w14:textId="77777777" w:rsidR="00C05F43" w:rsidRDefault="00C05F43" w:rsidP="00104F49">
      <w:pPr>
        <w:spacing w:after="0"/>
        <w:rPr>
          <w:rFonts w:ascii="Times New Roman" w:hAnsi="Times New Roman" w:cs="Times New Roman"/>
          <w:sz w:val="28"/>
          <w:lang w:val="uk-UA"/>
        </w:rPr>
      </w:pPr>
    </w:p>
    <w:p w14:paraId="75257C0B" w14:textId="77777777" w:rsidR="005C470E" w:rsidRDefault="00104F49" w:rsidP="00104F49">
      <w:pPr>
        <w:spacing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Намагаємося відновити секрет за допомогою 3-х ідентифікаторів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4394"/>
        <w:gridCol w:w="2262"/>
      </w:tblGrid>
      <w:tr w:rsidR="00BB7641" w14:paraId="42E07012" w14:textId="77777777" w:rsidTr="00BB7641">
        <w:trPr>
          <w:jc w:val="center"/>
        </w:trPr>
        <w:tc>
          <w:tcPr>
            <w:tcW w:w="9345" w:type="dxa"/>
            <w:gridSpan w:val="3"/>
            <w:vAlign w:val="center"/>
          </w:tcPr>
          <w:p w14:paraId="3A14968D" w14:textId="77777777" w:rsidR="00BB7641" w:rsidRDefault="00BB7641" w:rsidP="00BB7641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42C2C7D" wp14:editId="5DB3A82D">
                  <wp:extent cx="5073755" cy="2223129"/>
                  <wp:effectExtent l="0" t="0" r="0" b="6350"/>
                  <wp:docPr id="262" name="Рисунок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6226" cy="2241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7641" w14:paraId="18E7A07C" w14:textId="77777777" w:rsidTr="00BB7641">
        <w:trPr>
          <w:jc w:val="center"/>
        </w:trPr>
        <w:tc>
          <w:tcPr>
            <w:tcW w:w="2689" w:type="dxa"/>
            <w:vAlign w:val="center"/>
          </w:tcPr>
          <w:p w14:paraId="37383C01" w14:textId="77777777" w:rsidR="00BB7641" w:rsidRDefault="00BB7641" w:rsidP="00BB7641">
            <w:pPr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4394" w:type="dxa"/>
            <w:vAlign w:val="center"/>
          </w:tcPr>
          <w:p w14:paraId="0362C790" w14:textId="77777777" w:rsidR="00BB7641" w:rsidRDefault="00BB7641" w:rsidP="00BB7641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047AE6C" wp14:editId="68FB4A89">
                  <wp:extent cx="1888463" cy="305452"/>
                  <wp:effectExtent l="0" t="0" r="0" b="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l="7514" t="31981" r="5620" b="42785"/>
                          <a:stretch/>
                        </pic:blipFill>
                        <pic:spPr bwMode="auto">
                          <a:xfrm>
                            <a:off x="0" y="0"/>
                            <a:ext cx="1981824" cy="3205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2" w:type="dxa"/>
          </w:tcPr>
          <w:p w14:paraId="7F8E8094" w14:textId="77777777" w:rsidR="00BB7641" w:rsidRDefault="00BB7641" w:rsidP="00104F49">
            <w:pPr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</w:tr>
    </w:tbl>
    <w:p w14:paraId="09046C1F" w14:textId="77777777" w:rsidR="00104F49" w:rsidRDefault="00104F49" w:rsidP="00104F49">
      <w:pPr>
        <w:spacing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Намагаємося відновити секрет за допомогою 2-х ідентифікаторів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4844"/>
        <w:gridCol w:w="1812"/>
      </w:tblGrid>
      <w:tr w:rsidR="00BB7641" w14:paraId="72A366D5" w14:textId="77777777" w:rsidTr="00BB7641">
        <w:trPr>
          <w:jc w:val="center"/>
        </w:trPr>
        <w:tc>
          <w:tcPr>
            <w:tcW w:w="9345" w:type="dxa"/>
            <w:gridSpan w:val="3"/>
            <w:vAlign w:val="center"/>
          </w:tcPr>
          <w:p w14:paraId="09B4A826" w14:textId="77777777" w:rsidR="00BB7641" w:rsidRDefault="00BB7641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B6759CA" wp14:editId="16EC6311">
                  <wp:extent cx="5075723" cy="2237973"/>
                  <wp:effectExtent l="0" t="0" r="0" b="0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8700" cy="2248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7641" w14:paraId="4BB03BBF" w14:textId="77777777" w:rsidTr="00BB7641">
        <w:trPr>
          <w:jc w:val="center"/>
        </w:trPr>
        <w:tc>
          <w:tcPr>
            <w:tcW w:w="2689" w:type="dxa"/>
            <w:vAlign w:val="center"/>
          </w:tcPr>
          <w:p w14:paraId="01ACFFF4" w14:textId="77777777" w:rsidR="00BB7641" w:rsidRDefault="00BB7641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4844" w:type="dxa"/>
            <w:vAlign w:val="center"/>
          </w:tcPr>
          <w:p w14:paraId="64E3EFCE" w14:textId="77777777" w:rsidR="00BB7641" w:rsidRDefault="00BB7641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5A13E00" wp14:editId="15D429AB">
                  <wp:extent cx="3114459" cy="705485"/>
                  <wp:effectExtent l="0" t="0" r="0" b="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3223" cy="732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2" w:type="dxa"/>
          </w:tcPr>
          <w:p w14:paraId="1773AC93" w14:textId="77777777" w:rsidR="00BB7641" w:rsidRDefault="00BB7641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</w:tr>
    </w:tbl>
    <w:p w14:paraId="42F0FF01" w14:textId="77777777" w:rsidR="00295EA2" w:rsidRDefault="00A34209" w:rsidP="00A34209">
      <w:pPr>
        <w:spacing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 xml:space="preserve">Намагаємося відновити секрет за допомогою 3-х ідентифікаторів, один з яких є хибним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5812"/>
        <w:gridCol w:w="844"/>
      </w:tblGrid>
      <w:tr w:rsidR="00BB7641" w14:paraId="1951732D" w14:textId="77777777" w:rsidTr="00BB7641">
        <w:trPr>
          <w:jc w:val="center"/>
        </w:trPr>
        <w:tc>
          <w:tcPr>
            <w:tcW w:w="9345" w:type="dxa"/>
            <w:gridSpan w:val="3"/>
            <w:vAlign w:val="center"/>
          </w:tcPr>
          <w:p w14:paraId="3273A36E" w14:textId="77777777" w:rsidR="00BB7641" w:rsidRDefault="00BB7641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4F4A49" wp14:editId="07E178BD">
                  <wp:extent cx="5058594" cy="2207548"/>
                  <wp:effectExtent l="0" t="0" r="8890" b="254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7889" cy="2215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7641" w14:paraId="78CF04DD" w14:textId="77777777" w:rsidTr="00BB7641">
        <w:trPr>
          <w:jc w:val="center"/>
        </w:trPr>
        <w:tc>
          <w:tcPr>
            <w:tcW w:w="2689" w:type="dxa"/>
            <w:vAlign w:val="center"/>
          </w:tcPr>
          <w:p w14:paraId="64BC525F" w14:textId="77777777" w:rsidR="00BB7641" w:rsidRDefault="00BB7641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5812" w:type="dxa"/>
            <w:vAlign w:val="center"/>
          </w:tcPr>
          <w:p w14:paraId="27B0FC3A" w14:textId="77777777" w:rsidR="00BB7641" w:rsidRDefault="00BB7641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FE19032" wp14:editId="3B65CE71">
                  <wp:extent cx="3113333" cy="370840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8368" cy="383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4" w:type="dxa"/>
          </w:tcPr>
          <w:p w14:paraId="4BC8FE42" w14:textId="77777777" w:rsidR="00BB7641" w:rsidRDefault="00BB7641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</w:tr>
    </w:tbl>
    <w:p w14:paraId="38FA78CA" w14:textId="77777777" w:rsidR="008B73F4" w:rsidRPr="004F2EAC" w:rsidRDefault="008B73F4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3. Протоколи мережевої автентифікації та атака посередині.</w:t>
      </w:r>
    </w:p>
    <w:p w14:paraId="7BF8A370" w14:textId="77777777" w:rsidR="008B73F4" w:rsidRDefault="008B73F4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3.1. Протокол передачі паролю.</w:t>
      </w:r>
    </w:p>
    <w:p w14:paraId="0CA2F986" w14:textId="77777777" w:rsidR="00627F95" w:rsidRDefault="00627F95" w:rsidP="00D67D83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У цьому сценарії клієнт автентифікує сам себе шляхом передачі паролю, який знає лише він і </w:t>
      </w:r>
      <w:r>
        <w:rPr>
          <w:rFonts w:ascii="Times New Roman" w:hAnsi="Times New Roman" w:cs="Times New Roman"/>
          <w:sz w:val="28"/>
          <w:lang w:val="en-US"/>
        </w:rPr>
        <w:t>Server</w:t>
      </w:r>
      <w:r w:rsidRPr="00627F95">
        <w:rPr>
          <w:rFonts w:ascii="Times New Roman" w:hAnsi="Times New Roman" w:cs="Times New Roman"/>
          <w:sz w:val="28"/>
          <w:lang w:val="uk-UA"/>
        </w:rPr>
        <w:t>1</w:t>
      </w:r>
      <w:r>
        <w:rPr>
          <w:rFonts w:ascii="Times New Roman" w:hAnsi="Times New Roman" w:cs="Times New Roman"/>
          <w:sz w:val="28"/>
          <w:lang w:val="uk-UA"/>
        </w:rPr>
        <w:t xml:space="preserve">. Криптоаналітику необхідно автентифікувати себе так, аби </w:t>
      </w:r>
      <w:r>
        <w:rPr>
          <w:rFonts w:ascii="Times New Roman" w:hAnsi="Times New Roman" w:cs="Times New Roman"/>
          <w:sz w:val="28"/>
          <w:lang w:val="en-US"/>
        </w:rPr>
        <w:t>Server</w:t>
      </w:r>
      <w:r w:rsidRPr="00627F95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  <w:lang w:val="uk-UA"/>
        </w:rPr>
        <w:t xml:space="preserve"> вважав його клієнтом. </w:t>
      </w:r>
    </w:p>
    <w:p w14:paraId="634B4AA4" w14:textId="77777777" w:rsidR="000B4B7A" w:rsidRDefault="000B4B7A" w:rsidP="000B4B7A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орядок ді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8641"/>
      </w:tblGrid>
      <w:tr w:rsidR="00293DE8" w14:paraId="280D11E2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5A7B61EC" w14:textId="77777777" w:rsidR="00293DE8" w:rsidRDefault="00293DE8" w:rsidP="00293DE8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641" w:type="dxa"/>
            <w:vAlign w:val="center"/>
          </w:tcPr>
          <w:p w14:paraId="4A688D99" w14:textId="77777777" w:rsidR="00293DE8" w:rsidRDefault="00293DE8" w:rsidP="00293DE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AD9DB1" wp14:editId="5E876491">
                  <wp:extent cx="952500" cy="523875"/>
                  <wp:effectExtent l="0" t="0" r="0" b="9525"/>
                  <wp:docPr id="359" name="Рисунок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0B2A03A4" wp14:editId="65DA72CF">
                  <wp:extent cx="666750" cy="333375"/>
                  <wp:effectExtent l="0" t="0" r="0" b="9525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08734CF0" wp14:editId="4A5B4F94">
                  <wp:extent cx="476250" cy="552450"/>
                  <wp:effectExtent l="0" t="0" r="0" b="0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3DE8" w14:paraId="303B9CF5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1873C2C7" w14:textId="77777777" w:rsidR="00293DE8" w:rsidRDefault="00293DE8" w:rsidP="00293DE8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2</w:t>
            </w:r>
          </w:p>
        </w:tc>
        <w:tc>
          <w:tcPr>
            <w:tcW w:w="8641" w:type="dxa"/>
            <w:vAlign w:val="center"/>
          </w:tcPr>
          <w:p w14:paraId="2C03FE32" w14:textId="77777777" w:rsidR="00293DE8" w:rsidRDefault="00293DE8" w:rsidP="00293DE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C08CA0B" wp14:editId="683BC356">
                  <wp:extent cx="952500" cy="523875"/>
                  <wp:effectExtent l="0" t="0" r="0" b="9525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57C1B50C" wp14:editId="3D4B8266">
                  <wp:extent cx="695325" cy="3429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4D65242" wp14:editId="7D1E6139">
                  <wp:extent cx="476250" cy="552450"/>
                  <wp:effectExtent l="0" t="0" r="0" b="0"/>
                  <wp:docPr id="366" name="Рисунок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3DE8" w14:paraId="736EB6DA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7A011FD8" w14:textId="77777777" w:rsidR="00293DE8" w:rsidRDefault="00293DE8" w:rsidP="00293DE8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3</w:t>
            </w:r>
          </w:p>
        </w:tc>
        <w:tc>
          <w:tcPr>
            <w:tcW w:w="8641" w:type="dxa"/>
            <w:vAlign w:val="center"/>
          </w:tcPr>
          <w:p w14:paraId="182F8E31" w14:textId="77777777" w:rsidR="00293DE8" w:rsidRDefault="00293DE8" w:rsidP="00293DE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184D134" wp14:editId="2F5A775B">
                  <wp:extent cx="704850" cy="666750"/>
                  <wp:effectExtent l="0" t="0" r="0" b="0"/>
                  <wp:docPr id="367" name="Рисунок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CA1B221" wp14:editId="223B6E30">
                  <wp:extent cx="923925" cy="342900"/>
                  <wp:effectExtent l="0" t="0" r="9525" b="0"/>
                  <wp:docPr id="368" name="Рисунок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5CFEE4E1" wp14:editId="399F637B">
                  <wp:extent cx="1771650" cy="295275"/>
                  <wp:effectExtent l="0" t="0" r="0" b="9525"/>
                  <wp:docPr id="380" name="Рисунок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 w:rsidRPr="00293DE8">
              <w:rPr>
                <w:rFonts w:ascii="Times New Roman" w:hAnsi="Times New Roman" w:cs="Times New Roman"/>
                <w:sz w:val="48"/>
                <w:lang w:val="uk-UA"/>
              </w:rPr>
              <w:t>→</w:t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2B8340F" wp14:editId="5FB1FD23">
                  <wp:extent cx="914400" cy="514350"/>
                  <wp:effectExtent l="0" t="0" r="0" b="0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D83" w14:paraId="7CBAD432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7969CD37" w14:textId="77777777" w:rsidR="00D67D83" w:rsidRDefault="00D67D83" w:rsidP="00293DE8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8641" w:type="dxa"/>
            <w:vAlign w:val="center"/>
          </w:tcPr>
          <w:p w14:paraId="6AF2B947" w14:textId="77777777" w:rsidR="00D67D83" w:rsidRDefault="00D67D83" w:rsidP="00293DE8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4911D0" wp14:editId="703D3A31">
                  <wp:extent cx="914400" cy="514350"/>
                  <wp:effectExtent l="0" t="0" r="0" b="0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77EE5DA3" wp14:editId="0E8B2F87">
                  <wp:extent cx="657225" cy="438150"/>
                  <wp:effectExtent l="0" t="0" r="9525" b="0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0CAB0485" wp14:editId="17D917D1">
                  <wp:extent cx="476250" cy="552450"/>
                  <wp:effectExtent l="0" t="0" r="0" b="0"/>
                  <wp:docPr id="422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3DE8" w14:paraId="28BCED5E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266B88AA" w14:textId="77777777" w:rsidR="00293DE8" w:rsidRDefault="00D67D83" w:rsidP="00293DE8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5</w:t>
            </w:r>
          </w:p>
        </w:tc>
        <w:tc>
          <w:tcPr>
            <w:tcW w:w="8641" w:type="dxa"/>
            <w:vAlign w:val="center"/>
          </w:tcPr>
          <w:p w14:paraId="06669709" w14:textId="77777777" w:rsidR="00293DE8" w:rsidRDefault="00293DE8" w:rsidP="00293DE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E737AEC" wp14:editId="2F3FB34F">
                  <wp:extent cx="914400" cy="514350"/>
                  <wp:effectExtent l="0" t="0" r="0" b="0"/>
                  <wp:docPr id="381" name="Рисунок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9CEB60A" wp14:editId="4A2A7D64">
                  <wp:extent cx="952500" cy="304800"/>
                  <wp:effectExtent l="0" t="0" r="0" b="0"/>
                  <wp:docPr id="382" name="Рисунок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 w:rsidR="00D67D83">
              <w:rPr>
                <w:noProof/>
                <w:lang w:eastAsia="ru-RU"/>
              </w:rPr>
              <w:drawing>
                <wp:inline distT="0" distB="0" distL="0" distR="0" wp14:anchorId="5B194469" wp14:editId="73625D3D">
                  <wp:extent cx="1069640" cy="662609"/>
                  <wp:effectExtent l="0" t="0" r="0" b="4445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689" cy="665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1F9FD8FC" wp14:editId="5253FDB5">
                  <wp:extent cx="2319832" cy="245745"/>
                  <wp:effectExtent l="0" t="0" r="4445" b="1905"/>
                  <wp:docPr id="38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043" cy="250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EAF25B" w14:textId="77777777" w:rsidR="007B5AC3" w:rsidRDefault="007B5AC3" w:rsidP="00D67D83">
      <w:pPr>
        <w:spacing w:before="240"/>
        <w:jc w:val="center"/>
        <w:rPr>
          <w:rFonts w:ascii="Times New Roman" w:hAnsi="Times New Roman" w:cs="Times New Roman"/>
          <w:b/>
          <w:i/>
          <w:sz w:val="28"/>
          <w:lang w:val="uk-UA"/>
        </w:rPr>
      </w:pPr>
    </w:p>
    <w:p w14:paraId="3A608AA4" w14:textId="77777777" w:rsidR="007B5AC3" w:rsidRDefault="007B5AC3" w:rsidP="00D67D83">
      <w:pPr>
        <w:spacing w:before="240"/>
        <w:jc w:val="center"/>
        <w:rPr>
          <w:rFonts w:ascii="Times New Roman" w:hAnsi="Times New Roman" w:cs="Times New Roman"/>
          <w:b/>
          <w:i/>
          <w:sz w:val="28"/>
          <w:lang w:val="uk-UA"/>
        </w:rPr>
      </w:pPr>
    </w:p>
    <w:p w14:paraId="24B3798A" w14:textId="77777777" w:rsidR="000C5E3F" w:rsidRPr="002E1C50" w:rsidRDefault="002A40A1" w:rsidP="00DB49A5">
      <w:pPr>
        <w:spacing w:before="240" w:after="0"/>
        <w:jc w:val="center"/>
        <w:rPr>
          <w:rFonts w:ascii="Times New Roman" w:hAnsi="Times New Roman" w:cs="Times New Roman"/>
          <w:b/>
          <w:i/>
          <w:sz w:val="28"/>
          <w:lang w:val="uk-UA"/>
        </w:rPr>
      </w:pPr>
      <w:r w:rsidRPr="002E1C50">
        <w:rPr>
          <w:rFonts w:ascii="Times New Roman" w:hAnsi="Times New Roman" w:cs="Times New Roman"/>
          <w:b/>
          <w:i/>
          <w:sz w:val="28"/>
          <w:lang w:val="uk-UA"/>
        </w:rPr>
        <w:lastRenderedPageBreak/>
        <w:t>Загальний вигляд системи</w:t>
      </w:r>
    </w:p>
    <w:p w14:paraId="144A734F" w14:textId="77777777" w:rsidR="000B4B7A" w:rsidRDefault="000B4B7A" w:rsidP="00293DE8">
      <w:pPr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7B38F180" wp14:editId="5295B927">
            <wp:extent cx="4410075" cy="31527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65ED1" w14:textId="77777777" w:rsidR="008B73F4" w:rsidRPr="004F2EAC" w:rsidRDefault="008B73F4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3.2. Протокол передачі паролю сеансу.</w:t>
      </w:r>
    </w:p>
    <w:p w14:paraId="4BE0257B" w14:textId="77777777" w:rsidR="00687811" w:rsidRDefault="002A40A1" w:rsidP="00D67D83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2A40A1">
        <w:rPr>
          <w:rFonts w:ascii="Times New Roman" w:hAnsi="Times New Roman" w:cs="Times New Roman"/>
          <w:sz w:val="28"/>
          <w:szCs w:val="28"/>
          <w:lang w:val="uk-UA"/>
        </w:rPr>
        <w:t>Для того щоб вилучити можливість атаки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A40A1">
        <w:rPr>
          <w:rFonts w:ascii="Times New Roman" w:hAnsi="Times New Roman" w:cs="Times New Roman"/>
          <w:sz w:val="28"/>
          <w:szCs w:val="28"/>
          <w:lang w:val="uk-UA"/>
        </w:rPr>
        <w:t xml:space="preserve"> яка використовується в сценарії пароля, клієнт та сервер погодились змінювати пароль після кожної автентифікації. З цієї причини вони згенерували список сеансових паролів яким володіють тільки вони. Після автентифікації з дійсним паролем, цей пароль помічається як використаний, і він не може бути використаним ще раз. Для наступної автентифікації повинен бути використаний інший пароль зі списку. </w:t>
      </w:r>
      <w:r w:rsidR="00D23C1A">
        <w:rPr>
          <w:rFonts w:ascii="Times New Roman" w:hAnsi="Times New Roman" w:cs="Times New Roman"/>
          <w:sz w:val="28"/>
          <w:lang w:val="uk-UA"/>
        </w:rPr>
        <w:t xml:space="preserve">Криптоаналітику необхідно автентифікувати себе так, аби </w:t>
      </w:r>
      <w:r w:rsidR="00D23C1A">
        <w:rPr>
          <w:rFonts w:ascii="Times New Roman" w:hAnsi="Times New Roman" w:cs="Times New Roman"/>
          <w:sz w:val="28"/>
          <w:lang w:val="en-US"/>
        </w:rPr>
        <w:t>Server</w:t>
      </w:r>
      <w:r w:rsidR="00D23C1A" w:rsidRPr="00627F95">
        <w:rPr>
          <w:rFonts w:ascii="Times New Roman" w:hAnsi="Times New Roman" w:cs="Times New Roman"/>
          <w:sz w:val="28"/>
        </w:rPr>
        <w:t>1</w:t>
      </w:r>
      <w:r w:rsidR="00D23C1A">
        <w:rPr>
          <w:rFonts w:ascii="Times New Roman" w:hAnsi="Times New Roman" w:cs="Times New Roman"/>
          <w:sz w:val="28"/>
          <w:lang w:val="uk-UA"/>
        </w:rPr>
        <w:t xml:space="preserve"> вважав його клієнтом. </w:t>
      </w:r>
    </w:p>
    <w:p w14:paraId="710ACA4E" w14:textId="77777777" w:rsidR="00306D69" w:rsidRDefault="00306D69" w:rsidP="00306D69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орядок ді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8641"/>
      </w:tblGrid>
      <w:tr w:rsidR="00306D69" w14:paraId="00917862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45FFFE62" w14:textId="77777777" w:rsidR="00306D69" w:rsidRDefault="00306D69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641" w:type="dxa"/>
            <w:vAlign w:val="center"/>
          </w:tcPr>
          <w:p w14:paraId="08CECCBF" w14:textId="77777777" w:rsidR="00306D69" w:rsidRDefault="00306D69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4ECFE89" wp14:editId="22EDA0CB">
                  <wp:extent cx="476250" cy="552450"/>
                  <wp:effectExtent l="0" t="0" r="0" b="0"/>
                  <wp:docPr id="386" name="Рисунок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D67D83">
              <w:rPr>
                <w:noProof/>
                <w:lang w:eastAsia="ru-RU"/>
              </w:rPr>
              <w:drawing>
                <wp:inline distT="0" distB="0" distL="0" distR="0" wp14:anchorId="113E491E" wp14:editId="1D87AE4F">
                  <wp:extent cx="676275" cy="323850"/>
                  <wp:effectExtent l="0" t="0" r="9525" b="0"/>
                  <wp:docPr id="397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D67D83">
              <w:rPr>
                <w:noProof/>
                <w:lang w:eastAsia="ru-RU"/>
              </w:rPr>
              <w:drawing>
                <wp:inline distT="0" distB="0" distL="0" distR="0" wp14:anchorId="7936DF31" wp14:editId="491D5A7A">
                  <wp:extent cx="485775" cy="542925"/>
                  <wp:effectExtent l="0" t="0" r="9525" b="9525"/>
                  <wp:docPr id="398" name="Рисунок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6D69" w14:paraId="56A3E321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67C3F588" w14:textId="77777777" w:rsidR="00306D69" w:rsidRDefault="00306D69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2</w:t>
            </w:r>
          </w:p>
        </w:tc>
        <w:tc>
          <w:tcPr>
            <w:tcW w:w="8641" w:type="dxa"/>
            <w:vAlign w:val="center"/>
          </w:tcPr>
          <w:p w14:paraId="63AF4982" w14:textId="77777777" w:rsidR="00306D69" w:rsidRDefault="00D67D83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624E7F2" wp14:editId="50E2D86C">
                  <wp:extent cx="952500" cy="523875"/>
                  <wp:effectExtent l="0" t="0" r="0" b="9525"/>
                  <wp:docPr id="406" name="Рисунок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9959934" wp14:editId="6B231DEE">
                  <wp:extent cx="666750" cy="333375"/>
                  <wp:effectExtent l="0" t="0" r="0" b="9525"/>
                  <wp:docPr id="407" name="Рисунок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D401C96" wp14:editId="5F957A56">
                  <wp:extent cx="476250" cy="552450"/>
                  <wp:effectExtent l="0" t="0" r="0" b="0"/>
                  <wp:docPr id="408" name="Рисунок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6D69" w14:paraId="20D2AE78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684D6032" w14:textId="77777777" w:rsidR="00306D69" w:rsidRDefault="00306D69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3</w:t>
            </w:r>
          </w:p>
        </w:tc>
        <w:tc>
          <w:tcPr>
            <w:tcW w:w="8641" w:type="dxa"/>
            <w:vAlign w:val="center"/>
          </w:tcPr>
          <w:p w14:paraId="7B705DFD" w14:textId="77777777" w:rsidR="00306D69" w:rsidRDefault="00D67D83" w:rsidP="00D67D83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48318E7" wp14:editId="345EF95C">
                  <wp:extent cx="952500" cy="523875"/>
                  <wp:effectExtent l="0" t="0" r="0" b="9525"/>
                  <wp:docPr id="409" name="Рисунок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A91150A" wp14:editId="6AE0F992">
                  <wp:extent cx="695325" cy="342900"/>
                  <wp:effectExtent l="0" t="0" r="9525" b="0"/>
                  <wp:docPr id="410" name="Рисунок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53D3472E" wp14:editId="6B5E9456">
                  <wp:extent cx="476250" cy="552450"/>
                  <wp:effectExtent l="0" t="0" r="0" b="0"/>
                  <wp:docPr id="411" name="Рисунок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6D69" w14:paraId="34EB607D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4D7BF94D" w14:textId="77777777" w:rsidR="00306D69" w:rsidRDefault="00306D69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8641" w:type="dxa"/>
            <w:vAlign w:val="center"/>
          </w:tcPr>
          <w:p w14:paraId="2817D24B" w14:textId="77777777" w:rsidR="00306D69" w:rsidRDefault="00D67D83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66DA546" wp14:editId="576A35FC">
                  <wp:extent cx="704850" cy="666750"/>
                  <wp:effectExtent l="0" t="0" r="0" b="0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0A5F04C" wp14:editId="19004EBB">
                  <wp:extent cx="923925" cy="342900"/>
                  <wp:effectExtent l="0" t="0" r="9525" b="0"/>
                  <wp:docPr id="413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BD91B79" wp14:editId="12FFCBFF">
                  <wp:extent cx="1438275" cy="257175"/>
                  <wp:effectExtent l="0" t="0" r="9525" b="9525"/>
                  <wp:docPr id="414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93DE8">
              <w:rPr>
                <w:rFonts w:ascii="Times New Roman" w:hAnsi="Times New Roman" w:cs="Times New Roman"/>
                <w:sz w:val="48"/>
                <w:lang w:val="uk-UA"/>
              </w:rPr>
              <w:t>→</w:t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7A41C3B5" wp14:editId="47FE014C">
                  <wp:extent cx="1095375" cy="533400"/>
                  <wp:effectExtent l="0" t="0" r="9525" b="0"/>
                  <wp:docPr id="415" name="Рисунок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D83" w14:paraId="355ECF69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44E15BB3" w14:textId="77777777" w:rsidR="00D67D83" w:rsidRDefault="00D67D83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lastRenderedPageBreak/>
              <w:t>5</w:t>
            </w:r>
          </w:p>
        </w:tc>
        <w:tc>
          <w:tcPr>
            <w:tcW w:w="8641" w:type="dxa"/>
            <w:vAlign w:val="center"/>
          </w:tcPr>
          <w:p w14:paraId="1487B606" w14:textId="77777777" w:rsidR="00D67D83" w:rsidRDefault="00D67D83" w:rsidP="00053AEE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8494E7" wp14:editId="57514905">
                  <wp:extent cx="1095375" cy="533400"/>
                  <wp:effectExtent l="0" t="0" r="9525" b="0"/>
                  <wp:docPr id="427" name="Рисунок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646B1C41" wp14:editId="7C27E8D7">
                  <wp:extent cx="666750" cy="333375"/>
                  <wp:effectExtent l="0" t="0" r="0" b="9525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21C6A48" wp14:editId="37260E78">
                  <wp:extent cx="485775" cy="542925"/>
                  <wp:effectExtent l="0" t="0" r="9525" b="9525"/>
                  <wp:docPr id="419" name="Рисунок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D83" w14:paraId="35796229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1147B0B6" w14:textId="77777777" w:rsidR="00D67D83" w:rsidRDefault="00D67D83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6</w:t>
            </w:r>
          </w:p>
        </w:tc>
        <w:tc>
          <w:tcPr>
            <w:tcW w:w="8641" w:type="dxa"/>
            <w:vAlign w:val="center"/>
          </w:tcPr>
          <w:p w14:paraId="0652E720" w14:textId="77777777" w:rsidR="00D67D83" w:rsidRDefault="00D67D83" w:rsidP="00053AEE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05E1EB" wp14:editId="5EB8C36B">
                  <wp:extent cx="1095375" cy="533400"/>
                  <wp:effectExtent l="0" t="0" r="9525" b="0"/>
                  <wp:docPr id="428" name="Рисунок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712DD1E9" wp14:editId="05DAC305">
                  <wp:extent cx="657225" cy="438150"/>
                  <wp:effectExtent l="0" t="0" r="9525" b="0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34785588" wp14:editId="07761D86">
                  <wp:extent cx="476250" cy="552450"/>
                  <wp:effectExtent l="0" t="0" r="0" b="0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D83" w14:paraId="0A45689E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0CB786D4" w14:textId="77777777" w:rsidR="00D67D83" w:rsidRDefault="00D67D83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7</w:t>
            </w:r>
          </w:p>
        </w:tc>
        <w:tc>
          <w:tcPr>
            <w:tcW w:w="8641" w:type="dxa"/>
            <w:vAlign w:val="center"/>
          </w:tcPr>
          <w:p w14:paraId="77BC34E0" w14:textId="77777777" w:rsidR="00D67D83" w:rsidRDefault="00D67D83" w:rsidP="00053AEE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9574C5C" wp14:editId="0519457C">
                  <wp:extent cx="1074340" cy="523157"/>
                  <wp:effectExtent l="0" t="0" r="0" b="0"/>
                  <wp:docPr id="429" name="Рисунок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475" cy="523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358B5447" wp14:editId="3D2D0468">
                  <wp:extent cx="952500" cy="304800"/>
                  <wp:effectExtent l="0" t="0" r="0" b="0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030ED0BE" wp14:editId="6A6ABD05">
                  <wp:extent cx="962677" cy="596348"/>
                  <wp:effectExtent l="0" t="0" r="8890" b="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2639" cy="608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1BE26B45" wp14:editId="583A099C">
                  <wp:extent cx="2319832" cy="245745"/>
                  <wp:effectExtent l="0" t="0" r="4445" b="1905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043" cy="250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CB36F6" w14:textId="77777777" w:rsidR="00D23C1A" w:rsidRPr="002E1C50" w:rsidRDefault="00D67D83" w:rsidP="00DB49A5">
      <w:pPr>
        <w:spacing w:before="240" w:after="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2E1C50">
        <w:rPr>
          <w:rFonts w:ascii="Times New Roman" w:hAnsi="Times New Roman" w:cs="Times New Roman"/>
          <w:b/>
          <w:i/>
          <w:sz w:val="28"/>
          <w:szCs w:val="28"/>
          <w:lang w:val="uk-UA"/>
        </w:rPr>
        <w:t>Загальний вигляд системи</w:t>
      </w:r>
    </w:p>
    <w:p w14:paraId="460852BC" w14:textId="77777777" w:rsidR="00D67D83" w:rsidRPr="004F2EAC" w:rsidRDefault="00D67D83" w:rsidP="00D67D8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58F93D1" wp14:editId="30269337">
            <wp:extent cx="4714875" cy="3048000"/>
            <wp:effectExtent l="0" t="0" r="9525" b="0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AC831" w14:textId="77777777" w:rsidR="008B73F4" w:rsidRPr="004F2EAC" w:rsidRDefault="008B73F4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3.3. Протокол обміну (симетричний).</w:t>
      </w:r>
    </w:p>
    <w:p w14:paraId="5DBEEE18" w14:textId="77777777" w:rsidR="00E55914" w:rsidRDefault="00E55914" w:rsidP="00E55914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E55914">
        <w:rPr>
          <w:rFonts w:ascii="Times New Roman" w:hAnsi="Times New Roman" w:cs="Times New Roman"/>
          <w:sz w:val="28"/>
          <w:szCs w:val="28"/>
          <w:lang w:val="uk-UA"/>
        </w:rPr>
        <w:t xml:space="preserve">Протокол починає </w:t>
      </w:r>
      <w:r>
        <w:rPr>
          <w:rFonts w:ascii="Times New Roman" w:hAnsi="Times New Roman" w:cs="Times New Roman"/>
          <w:sz w:val="28"/>
          <w:lang w:val="en-US"/>
        </w:rPr>
        <w:t>Server</w:t>
      </w:r>
      <w:r w:rsidRPr="00E55914">
        <w:rPr>
          <w:rFonts w:ascii="Times New Roman" w:hAnsi="Times New Roman" w:cs="Times New Roman"/>
          <w:sz w:val="28"/>
          <w:lang w:val="uk-UA"/>
        </w:rPr>
        <w:t>1</w:t>
      </w:r>
      <w:r w:rsidRPr="00E55914">
        <w:rPr>
          <w:rFonts w:ascii="Times New Roman" w:hAnsi="Times New Roman" w:cs="Times New Roman"/>
          <w:sz w:val="28"/>
          <w:szCs w:val="28"/>
          <w:lang w:val="uk-UA"/>
        </w:rPr>
        <w:t xml:space="preserve">, що відправляє випадкове число клієнтові як виклик. Клієнт отримавши виклик, зашифровує цей номер з секретним ключем і повертає результат як відповідь до </w:t>
      </w:r>
      <w:r>
        <w:rPr>
          <w:rFonts w:ascii="Times New Roman" w:hAnsi="Times New Roman" w:cs="Times New Roman"/>
          <w:sz w:val="28"/>
          <w:lang w:val="en-US"/>
        </w:rPr>
        <w:t>Server</w:t>
      </w:r>
      <w:r w:rsidRPr="00E55914">
        <w:rPr>
          <w:rFonts w:ascii="Times New Roman" w:hAnsi="Times New Roman" w:cs="Times New Roman"/>
          <w:sz w:val="28"/>
          <w:lang w:val="uk-UA"/>
        </w:rPr>
        <w:t>1</w:t>
      </w:r>
      <w:r w:rsidRPr="00E55914">
        <w:rPr>
          <w:rFonts w:ascii="Times New Roman" w:hAnsi="Times New Roman" w:cs="Times New Roman"/>
          <w:sz w:val="28"/>
          <w:szCs w:val="28"/>
          <w:lang w:val="uk-UA"/>
        </w:rPr>
        <w:t xml:space="preserve">, який також знає секретний ключ клієнта. </w:t>
      </w:r>
      <w:r>
        <w:rPr>
          <w:rFonts w:ascii="Times New Roman" w:hAnsi="Times New Roman" w:cs="Times New Roman"/>
          <w:sz w:val="28"/>
          <w:lang w:val="en-US"/>
        </w:rPr>
        <w:t>Server</w:t>
      </w:r>
      <w:r w:rsidRPr="00E55914">
        <w:rPr>
          <w:rFonts w:ascii="Times New Roman" w:hAnsi="Times New Roman" w:cs="Times New Roman"/>
          <w:sz w:val="28"/>
          <w:lang w:val="uk-UA"/>
        </w:rPr>
        <w:t>1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E55914">
        <w:rPr>
          <w:rFonts w:ascii="Times New Roman" w:hAnsi="Times New Roman" w:cs="Times New Roman"/>
          <w:sz w:val="28"/>
          <w:szCs w:val="28"/>
          <w:lang w:val="uk-UA"/>
        </w:rPr>
        <w:t>розшифровує відповідь і порівнює її з викликом. Якщо вони збігаються, ідентичність клієнта прийнята і він автентифікований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Криптоаналітику необхідно автентифікувати себе так, аби </w:t>
      </w:r>
      <w:r>
        <w:rPr>
          <w:rFonts w:ascii="Times New Roman" w:hAnsi="Times New Roman" w:cs="Times New Roman"/>
          <w:sz w:val="28"/>
          <w:lang w:val="en-US"/>
        </w:rPr>
        <w:t>Server</w:t>
      </w:r>
      <w:r w:rsidRPr="00E55914">
        <w:rPr>
          <w:rFonts w:ascii="Times New Roman" w:hAnsi="Times New Roman" w:cs="Times New Roman"/>
          <w:sz w:val="28"/>
          <w:lang w:val="uk-UA"/>
        </w:rPr>
        <w:t>1</w:t>
      </w:r>
      <w:r>
        <w:rPr>
          <w:rFonts w:ascii="Times New Roman" w:hAnsi="Times New Roman" w:cs="Times New Roman"/>
          <w:sz w:val="28"/>
          <w:lang w:val="uk-UA"/>
        </w:rPr>
        <w:t xml:space="preserve"> вважав його клієнтом. </w:t>
      </w:r>
    </w:p>
    <w:p w14:paraId="00C0F6F3" w14:textId="77777777" w:rsidR="00DB49A5" w:rsidRDefault="00DB49A5" w:rsidP="00E55914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</w:p>
    <w:p w14:paraId="05CE6ECB" w14:textId="77777777" w:rsidR="00DB49A5" w:rsidRDefault="00DB49A5" w:rsidP="00E55914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</w:p>
    <w:p w14:paraId="5B7D2329" w14:textId="77777777" w:rsidR="00DB49A5" w:rsidRDefault="00DB49A5" w:rsidP="00E55914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</w:p>
    <w:p w14:paraId="6ABAB0D2" w14:textId="77777777" w:rsidR="00DB49A5" w:rsidRDefault="00DB49A5" w:rsidP="00E55914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</w:p>
    <w:p w14:paraId="171E4979" w14:textId="77777777" w:rsidR="00DB49A5" w:rsidRDefault="00DB49A5" w:rsidP="00E55914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</w:p>
    <w:p w14:paraId="7FF570FC" w14:textId="77777777" w:rsidR="00922E6B" w:rsidRDefault="00922E6B" w:rsidP="00922E6B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Порядок ді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8641"/>
      </w:tblGrid>
      <w:tr w:rsidR="00922E6B" w14:paraId="22D8E4AC" w14:textId="77777777" w:rsidTr="002E1C50">
        <w:trPr>
          <w:trHeight w:val="1077"/>
        </w:trPr>
        <w:tc>
          <w:tcPr>
            <w:tcW w:w="704" w:type="dxa"/>
            <w:vAlign w:val="center"/>
          </w:tcPr>
          <w:p w14:paraId="05FC5F13" w14:textId="77777777" w:rsidR="00922E6B" w:rsidRDefault="00922E6B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641" w:type="dxa"/>
            <w:vAlign w:val="center"/>
          </w:tcPr>
          <w:p w14:paraId="3DD80231" w14:textId="77777777" w:rsidR="00922E6B" w:rsidRDefault="00922E6B" w:rsidP="00922E6B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2EA7A19" wp14:editId="085AF81D">
                  <wp:extent cx="775252" cy="614061"/>
                  <wp:effectExtent l="0" t="0" r="6350" b="0"/>
                  <wp:docPr id="552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187" cy="627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4ED1AA6" wp14:editId="372408EE">
                  <wp:extent cx="666750" cy="333375"/>
                  <wp:effectExtent l="0" t="0" r="0" b="9525"/>
                  <wp:docPr id="536" name="Рисунок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7C7755E5" wp14:editId="09271E51">
                  <wp:extent cx="476250" cy="552450"/>
                  <wp:effectExtent l="0" t="0" r="0" b="0"/>
                  <wp:docPr id="537" name="Рисунок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2E6B" w14:paraId="31F4D2F2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75C97046" w14:textId="77777777" w:rsidR="00922E6B" w:rsidRDefault="00922E6B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2</w:t>
            </w:r>
          </w:p>
        </w:tc>
        <w:tc>
          <w:tcPr>
            <w:tcW w:w="8641" w:type="dxa"/>
            <w:vAlign w:val="center"/>
          </w:tcPr>
          <w:p w14:paraId="4BE52CCF" w14:textId="77777777" w:rsidR="00922E6B" w:rsidRDefault="00922E6B" w:rsidP="002E1C50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CC2C119" wp14:editId="1676B45A">
                  <wp:extent cx="914400" cy="719091"/>
                  <wp:effectExtent l="0" t="0" r="0" b="5080"/>
                  <wp:docPr id="555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470" cy="7207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62F1931F" wp14:editId="68A5EF77">
                  <wp:extent cx="695325" cy="331193"/>
                  <wp:effectExtent l="0" t="0" r="0" b="0"/>
                  <wp:docPr id="539" name="Рисунок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331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40E094F4" wp14:editId="02BF1DA0">
                  <wp:extent cx="899336" cy="804213"/>
                  <wp:effectExtent l="0" t="0" r="0" b="0"/>
                  <wp:docPr id="554" name="Рисунок 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7259" cy="811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2E6B" w14:paraId="38217CE6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184D6E46" w14:textId="77777777" w:rsidR="00922E6B" w:rsidRDefault="00922E6B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3</w:t>
            </w:r>
          </w:p>
        </w:tc>
        <w:tc>
          <w:tcPr>
            <w:tcW w:w="8641" w:type="dxa"/>
            <w:vAlign w:val="center"/>
          </w:tcPr>
          <w:p w14:paraId="6D8C3D88" w14:textId="77777777" w:rsidR="00922E6B" w:rsidRDefault="00922E6B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E03373" wp14:editId="4C22C90D">
                  <wp:extent cx="914400" cy="719091"/>
                  <wp:effectExtent l="0" t="0" r="0" b="5080"/>
                  <wp:docPr id="556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470" cy="7207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6D87D575" wp14:editId="0F14CC43">
                  <wp:extent cx="695325" cy="342900"/>
                  <wp:effectExtent l="0" t="0" r="9525" b="0"/>
                  <wp:docPr id="557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BECE967" wp14:editId="3AC2DDB3">
                  <wp:extent cx="476250" cy="552450"/>
                  <wp:effectExtent l="0" t="0" r="0" b="0"/>
                  <wp:docPr id="559" name="Рисунок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2E6B" w14:paraId="56257BB1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77C14C02" w14:textId="77777777" w:rsidR="00922E6B" w:rsidRDefault="00922E6B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8641" w:type="dxa"/>
            <w:vAlign w:val="center"/>
          </w:tcPr>
          <w:p w14:paraId="4D8DDB5E" w14:textId="77777777" w:rsidR="00922E6B" w:rsidRPr="00922E6B" w:rsidRDefault="00922E6B" w:rsidP="00922E6B">
            <w:pPr>
              <w:rPr>
                <w:noProof/>
                <w:lang w:val="uk-UA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0BFE83A" wp14:editId="3D3CEEDC">
                  <wp:extent cx="824948" cy="263983"/>
                  <wp:effectExtent l="0" t="0" r="0" b="3175"/>
                  <wp:docPr id="561" name="Рисунок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3878" cy="270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65A43613" wp14:editId="67BB7408">
                  <wp:extent cx="1000125" cy="715476"/>
                  <wp:effectExtent l="0" t="0" r="0" b="8890"/>
                  <wp:docPr id="56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3218" cy="731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1D5F3DC9" wp14:editId="69D20A8E">
                  <wp:extent cx="1141387" cy="695131"/>
                  <wp:effectExtent l="0" t="0" r="1905" b="0"/>
                  <wp:docPr id="564" name="Рисунок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7281" cy="72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39EBCED1" wp14:editId="2669EA9D">
                  <wp:extent cx="2319832" cy="245745"/>
                  <wp:effectExtent l="0" t="0" r="4445" b="1905"/>
                  <wp:docPr id="565" name="Рисунок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043" cy="250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070745" w14:textId="77777777" w:rsidR="00922E6B" w:rsidRPr="002E1C50" w:rsidRDefault="00922E6B" w:rsidP="00922E6B">
      <w:pPr>
        <w:spacing w:before="24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2E1C50">
        <w:rPr>
          <w:rFonts w:ascii="Times New Roman" w:hAnsi="Times New Roman" w:cs="Times New Roman"/>
          <w:b/>
          <w:i/>
          <w:sz w:val="28"/>
          <w:szCs w:val="28"/>
          <w:lang w:val="uk-UA"/>
        </w:rPr>
        <w:t>Загальний вигляд системи</w:t>
      </w:r>
    </w:p>
    <w:p w14:paraId="63AED754" w14:textId="77777777" w:rsidR="00922E6B" w:rsidRDefault="00922E6B" w:rsidP="00E55914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85A55D6" wp14:editId="4C9BD38D">
            <wp:extent cx="4857750" cy="3038475"/>
            <wp:effectExtent l="0" t="0" r="0" b="9525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795B2" w14:textId="77777777" w:rsidR="007B5AC3" w:rsidRDefault="007B5AC3" w:rsidP="00E55914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B5AC3">
        <w:rPr>
          <w:rFonts w:ascii="Times New Roman" w:hAnsi="Times New Roman" w:cs="Times New Roman"/>
          <w:sz w:val="28"/>
          <w:szCs w:val="28"/>
          <w:lang w:val="uk-UA"/>
        </w:rPr>
        <w:t>Оскільки сервери та клієнт розділяють один ключ, можна атакувати Сервер №2, щоб здобути його, а потім виконати атаку на один з маршрутизаторів та аутентифікуватися.</w:t>
      </w:r>
    </w:p>
    <w:p w14:paraId="7D86A1E1" w14:textId="77777777" w:rsidR="008B73F4" w:rsidRPr="004F2EAC" w:rsidRDefault="008B73F4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3.4. Протокол обміну (асиметричний).</w:t>
      </w:r>
    </w:p>
    <w:p w14:paraId="30FD3B3C" w14:textId="77777777" w:rsidR="00520C88" w:rsidRDefault="000E4AC2" w:rsidP="000E4AC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П</w:t>
      </w:r>
      <w:r w:rsidRPr="000E4AC2">
        <w:rPr>
          <w:rFonts w:ascii="Times New Roman" w:hAnsi="Times New Roman" w:cs="Times New Roman"/>
          <w:sz w:val="28"/>
          <w:szCs w:val="28"/>
          <w:lang w:val="uk-UA"/>
        </w:rPr>
        <w:t xml:space="preserve">роцедура протоколу обміну виповняється з асиметричним шифруванням. Кожна сторона має свою пару ключів. Знову, для автентифікації сервер посилає запит клієнту, який підписує його своїм особистим ключем і тоді посилає результат серверу. Тепер усі, хто знає відкритий ключ клієнта, включаючи сервера, може перевірити відгук. Не </w:t>
      </w:r>
      <w:r w:rsidRPr="000E4AC2">
        <w:rPr>
          <w:rFonts w:ascii="Times New Roman" w:hAnsi="Times New Roman" w:cs="Times New Roman"/>
          <w:sz w:val="28"/>
          <w:szCs w:val="28"/>
          <w:lang w:val="uk-UA"/>
        </w:rPr>
        <w:lastRenderedPageBreak/>
        <w:t>зважаючи на це криптоаналітик може аутентифікувати себе на сервері як клієнт.</w:t>
      </w:r>
    </w:p>
    <w:p w14:paraId="7DD6486E" w14:textId="77777777" w:rsidR="002E1C50" w:rsidRDefault="002E1C50" w:rsidP="002E1C50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орядок ді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8641"/>
      </w:tblGrid>
      <w:tr w:rsidR="002E1C50" w14:paraId="5E123964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20A5A9C9" w14:textId="77777777" w:rsidR="002E1C50" w:rsidRDefault="002E1C50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641" w:type="dxa"/>
            <w:vAlign w:val="center"/>
          </w:tcPr>
          <w:p w14:paraId="0E6F4762" w14:textId="77777777" w:rsidR="002E1C50" w:rsidRDefault="002E1C50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10F95C7" wp14:editId="1DF1A6B2">
                  <wp:extent cx="476250" cy="552450"/>
                  <wp:effectExtent l="0" t="0" r="0" b="0"/>
                  <wp:docPr id="567" name="Рисунок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5A94C55E" wp14:editId="186484A9">
                  <wp:extent cx="676275" cy="323850"/>
                  <wp:effectExtent l="0" t="0" r="9525" b="0"/>
                  <wp:docPr id="568" name="Рисунок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6342153E" wp14:editId="7935E128">
                  <wp:extent cx="485775" cy="542925"/>
                  <wp:effectExtent l="0" t="0" r="9525" b="9525"/>
                  <wp:docPr id="569" name="Рисунок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1C50" w14:paraId="3D07109C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7C309368" w14:textId="77777777" w:rsidR="002E1C50" w:rsidRDefault="002E1C50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2</w:t>
            </w:r>
          </w:p>
        </w:tc>
        <w:tc>
          <w:tcPr>
            <w:tcW w:w="8641" w:type="dxa"/>
            <w:vAlign w:val="center"/>
          </w:tcPr>
          <w:p w14:paraId="6E93F411" w14:textId="77777777" w:rsidR="002E1C50" w:rsidRDefault="002E1C50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30BC27B" wp14:editId="1530A168">
                  <wp:extent cx="952500" cy="799420"/>
                  <wp:effectExtent l="0" t="0" r="0" b="1270"/>
                  <wp:docPr id="594" name="Рисунок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7391" cy="81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05ACD984" wp14:editId="53216269">
                  <wp:extent cx="666750" cy="333375"/>
                  <wp:effectExtent l="0" t="0" r="0" b="9525"/>
                  <wp:docPr id="571" name="Рисунок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42C93E98" wp14:editId="3D732F00">
                  <wp:extent cx="476250" cy="552450"/>
                  <wp:effectExtent l="0" t="0" r="0" b="0"/>
                  <wp:docPr id="572" name="Рисунок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1C50" w14:paraId="08F1896B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531501D2" w14:textId="77777777" w:rsidR="002E1C50" w:rsidRDefault="002E1C50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3</w:t>
            </w:r>
          </w:p>
        </w:tc>
        <w:tc>
          <w:tcPr>
            <w:tcW w:w="8641" w:type="dxa"/>
            <w:vAlign w:val="center"/>
          </w:tcPr>
          <w:p w14:paraId="67F3A443" w14:textId="77777777" w:rsidR="002E1C50" w:rsidRDefault="002E1C50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6DEEE6B" wp14:editId="316D2310">
                  <wp:extent cx="952500" cy="799420"/>
                  <wp:effectExtent l="0" t="0" r="0" b="1270"/>
                  <wp:docPr id="595" name="Рисунок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7391" cy="81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42E6EC63" wp14:editId="3007680F">
                  <wp:extent cx="666750" cy="333375"/>
                  <wp:effectExtent l="0" t="0" r="0" b="9525"/>
                  <wp:docPr id="591" name="Рисунок 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72FD5FA" wp14:editId="71309915">
                  <wp:extent cx="485775" cy="542925"/>
                  <wp:effectExtent l="0" t="0" r="9525" b="9525"/>
                  <wp:docPr id="593" name="Рисунок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1C50" w14:paraId="55429322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353170A4" w14:textId="77777777" w:rsidR="002E1C50" w:rsidRDefault="002E1C50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4</w:t>
            </w:r>
          </w:p>
        </w:tc>
        <w:tc>
          <w:tcPr>
            <w:tcW w:w="8641" w:type="dxa"/>
            <w:vAlign w:val="center"/>
          </w:tcPr>
          <w:p w14:paraId="44BB01D8" w14:textId="77777777" w:rsidR="002E1C50" w:rsidRDefault="002E1C50" w:rsidP="00053AEE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06D9C7C" wp14:editId="38192394">
                  <wp:extent cx="1019175" cy="304800"/>
                  <wp:effectExtent l="0" t="0" r="9525" b="0"/>
                  <wp:docPr id="596" name="Рисунок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3776B936" wp14:editId="60AC1B4A">
                  <wp:extent cx="952500" cy="799420"/>
                  <wp:effectExtent l="0" t="0" r="0" b="1270"/>
                  <wp:docPr id="597" name="Рисунок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7391" cy="81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1C50" w14:paraId="7EEA977D" w14:textId="77777777" w:rsidTr="002E1C50">
        <w:trPr>
          <w:trHeight w:val="1020"/>
        </w:trPr>
        <w:tc>
          <w:tcPr>
            <w:tcW w:w="704" w:type="dxa"/>
            <w:vAlign w:val="center"/>
          </w:tcPr>
          <w:p w14:paraId="76136D1E" w14:textId="77777777" w:rsidR="002E1C50" w:rsidRDefault="002E1C50" w:rsidP="00053AEE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lang w:val="uk-UA"/>
              </w:rPr>
              <w:t>5</w:t>
            </w:r>
          </w:p>
        </w:tc>
        <w:tc>
          <w:tcPr>
            <w:tcW w:w="8641" w:type="dxa"/>
            <w:vAlign w:val="center"/>
          </w:tcPr>
          <w:p w14:paraId="624E1C12" w14:textId="77777777" w:rsidR="002E1C50" w:rsidRDefault="002E1C50" w:rsidP="002E1C50">
            <w:pPr>
              <w:rPr>
                <w:rFonts w:ascii="Times New Roman" w:hAnsi="Times New Roman" w:cs="Times New Roman"/>
                <w:sz w:val="4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59FDB72" wp14:editId="20B27E08">
                  <wp:extent cx="983974" cy="882184"/>
                  <wp:effectExtent l="0" t="0" r="6985" b="0"/>
                  <wp:docPr id="598" name="Рисунок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307" cy="888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7A99B5AB" wp14:editId="75DB6D3C">
                  <wp:extent cx="923925" cy="342900"/>
                  <wp:effectExtent l="0" t="0" r="9525" b="0"/>
                  <wp:docPr id="599" name="Рисунок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uk-UA" w:eastAsia="ru-RU"/>
              </w:rPr>
              <w:t xml:space="preserve"> </w:t>
            </w:r>
            <w:r w:rsidRPr="00293DE8">
              <w:rPr>
                <w:rFonts w:ascii="Times New Roman" w:hAnsi="Times New Roman" w:cs="Times New Roman"/>
                <w:sz w:val="48"/>
                <w:lang w:val="uk-UA"/>
              </w:rPr>
              <w:t>→</w:t>
            </w:r>
            <w:r>
              <w:rPr>
                <w:noProof/>
                <w:lang w:eastAsia="ru-RU"/>
              </w:rPr>
              <w:drawing>
                <wp:inline distT="0" distB="0" distL="0" distR="0" wp14:anchorId="7DFA8A68" wp14:editId="0F9CC27A">
                  <wp:extent cx="1266825" cy="923925"/>
                  <wp:effectExtent l="0" t="0" r="9525" b="9525"/>
                  <wp:docPr id="600" name="Рисунок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93DE8">
              <w:rPr>
                <w:rFonts w:ascii="Times New Roman" w:hAnsi="Times New Roman" w:cs="Times New Roman"/>
                <w:sz w:val="48"/>
                <w:lang w:val="uk-UA"/>
              </w:rPr>
              <w:t>→</w:t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</w:p>
          <w:p w14:paraId="6997C843" w14:textId="77777777" w:rsidR="002E1C50" w:rsidRPr="002E1C50" w:rsidRDefault="002E1C50" w:rsidP="002E1C50">
            <w:pPr>
              <w:spacing w:before="240"/>
              <w:rPr>
                <w:noProof/>
                <w:lang w:val="uk-UA" w:eastAsia="ru-RU"/>
              </w:rPr>
            </w:pPr>
            <w:r w:rsidRPr="00293DE8">
              <w:rPr>
                <w:rFonts w:ascii="Times New Roman" w:hAnsi="Times New Roman" w:cs="Times New Roman"/>
                <w:sz w:val="48"/>
                <w:lang w:val="uk-UA"/>
              </w:rPr>
              <w:t>→</w:t>
            </w:r>
            <w:r>
              <w:rPr>
                <w:rFonts w:ascii="Times New Roman" w:hAnsi="Times New Roman" w:cs="Times New Roman"/>
                <w:sz w:val="48"/>
                <w:lang w:val="uk-UA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0BDD7E31" wp14:editId="4B3ED64C">
                  <wp:extent cx="3409950" cy="314325"/>
                  <wp:effectExtent l="0" t="0" r="0" b="9525"/>
                  <wp:docPr id="602" name="Рисунок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95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C29EDC" w14:textId="77777777" w:rsidR="002E1C50" w:rsidRPr="002E1C50" w:rsidRDefault="002E1C50" w:rsidP="007B5AC3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2E1C50">
        <w:rPr>
          <w:rFonts w:ascii="Times New Roman" w:hAnsi="Times New Roman" w:cs="Times New Roman"/>
          <w:b/>
          <w:i/>
          <w:sz w:val="28"/>
          <w:szCs w:val="28"/>
          <w:lang w:val="uk-UA"/>
        </w:rPr>
        <w:t>Загальний вигляд системи</w:t>
      </w:r>
    </w:p>
    <w:p w14:paraId="2D55088F" w14:textId="77777777" w:rsidR="007B5AC3" w:rsidRDefault="002E1C50" w:rsidP="00520C88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4AFF9CD" wp14:editId="2E0EFF4C">
            <wp:extent cx="4867275" cy="3114675"/>
            <wp:effectExtent l="0" t="0" r="9525" b="9525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616FD" w14:textId="77777777" w:rsidR="000E4AC2" w:rsidRPr="004F2EAC" w:rsidRDefault="007B5AC3" w:rsidP="00520C8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B5AC3">
        <w:rPr>
          <w:rFonts w:ascii="Times New Roman" w:hAnsi="Times New Roman" w:cs="Times New Roman"/>
          <w:sz w:val="28"/>
          <w:szCs w:val="28"/>
          <w:lang w:val="uk-UA"/>
        </w:rPr>
        <w:lastRenderedPageBreak/>
        <w:t>Криптоаналітик повинен розірвати зв’язок між двома марштрутизаторами та підключитись до кожного з них, після чого активувати маскування. В результаті цих дій сервер сприйме криптоаналітика як клієнта і автентифікує його.</w:t>
      </w:r>
    </w:p>
    <w:p w14:paraId="601CB4DC" w14:textId="77777777" w:rsidR="008B73F4" w:rsidRPr="004F2EAC" w:rsidRDefault="008B73F4" w:rsidP="008B73F4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3.5. Протокол взаємної автентифікації.</w:t>
      </w:r>
    </w:p>
    <w:p w14:paraId="48534AAA" w14:textId="77777777" w:rsidR="00AD5DAE" w:rsidRDefault="00AD5DAE" w:rsidP="00520B3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ей сценарій також побудований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на асиметричній кри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>тографії. Але тепер він використовується з двох сторін. Сервер посилає запит клієнту, який клієнт підписує и вертає разом зі своїм запитом. Тепер сервер може перевірити використовуючи відкритий ключ клієнту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який підписав запит</w:t>
      </w:r>
      <w:r>
        <w:rPr>
          <w:rFonts w:ascii="Times New Roman" w:hAnsi="Times New Roman" w:cs="Times New Roman"/>
          <w:sz w:val="28"/>
          <w:szCs w:val="28"/>
          <w:lang w:val="uk-UA"/>
        </w:rPr>
        <w:t>, який може буде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підписан</w:t>
      </w:r>
      <w:r>
        <w:rPr>
          <w:rFonts w:ascii="Times New Roman" w:hAnsi="Times New Roman" w:cs="Times New Roman"/>
          <w:sz w:val="28"/>
          <w:szCs w:val="28"/>
          <w:lang w:val="uk-UA"/>
        </w:rPr>
        <w:t>ий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тільки клієнтом, тому що тільки він во</w:t>
      </w:r>
      <w:r>
        <w:rPr>
          <w:rFonts w:ascii="Times New Roman" w:hAnsi="Times New Roman" w:cs="Times New Roman"/>
          <w:sz w:val="28"/>
          <w:szCs w:val="28"/>
          <w:lang w:val="uk-UA"/>
        </w:rPr>
        <w:t>лодіє своїм таємним ключем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>. Для того щоб довести свою ідентичність, сервер підписує запит клієнта своїм особистим ключем і повертає його клієнту. Тепер, клієнт може перевірити автенти</w:t>
      </w:r>
      <w:r>
        <w:rPr>
          <w:rFonts w:ascii="Times New Roman" w:hAnsi="Times New Roman" w:cs="Times New Roman"/>
          <w:sz w:val="28"/>
          <w:szCs w:val="28"/>
          <w:lang w:val="uk-UA"/>
        </w:rPr>
        <w:t>чність серверу. Обидва можуть бу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>ти впевнені в тому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що спілкуються з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справжнім партнером. Проте вони повинні вести </w:t>
      </w:r>
      <w:r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>шифровані перегово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щоб виповнити вимогу цілісності. </w:t>
      </w:r>
    </w:p>
    <w:p w14:paraId="3E64476E" w14:textId="77777777" w:rsidR="004319D6" w:rsidRDefault="00AD5DAE" w:rsidP="00850B11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D5DAE">
        <w:rPr>
          <w:rFonts w:ascii="Times New Roman" w:hAnsi="Times New Roman" w:cs="Times New Roman"/>
          <w:i/>
          <w:sz w:val="28"/>
          <w:szCs w:val="28"/>
          <w:lang w:val="uk-UA"/>
        </w:rPr>
        <w:t>Атака на цьому рівні неможлива.</w:t>
      </w:r>
      <w:r w:rsidRPr="00AD5DA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Жодна с попередніх атак не змогла зламати протокол.</w:t>
      </w:r>
    </w:p>
    <w:p w14:paraId="2815217A" w14:textId="77777777" w:rsidR="00AD5DAE" w:rsidRDefault="00AD5DAE" w:rsidP="00AD5DA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064C793" wp14:editId="05491864">
            <wp:extent cx="1933575" cy="1247775"/>
            <wp:effectExtent l="0" t="0" r="9525" b="9525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208FB" w14:textId="77777777" w:rsidR="00520B33" w:rsidRPr="007B5AC3" w:rsidRDefault="00520B33" w:rsidP="00520B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B5AC3">
        <w:rPr>
          <w:rFonts w:ascii="Times New Roman" w:hAnsi="Times New Roman" w:cs="Times New Roman"/>
          <w:sz w:val="28"/>
          <w:szCs w:val="28"/>
          <w:lang w:val="uk-UA"/>
        </w:rPr>
        <w:t>«Атака посередині» − це тип атаки, коли криптоаналітик намагається зайняти положення між двома сторонами, та намагатися прослуховувати обидві сторони. При цьому криптоаналітик виступає в мережі певним марш</w:t>
      </w:r>
      <w:r>
        <w:rPr>
          <w:rFonts w:ascii="Times New Roman" w:hAnsi="Times New Roman" w:cs="Times New Roman"/>
          <w:sz w:val="28"/>
          <w:szCs w:val="28"/>
          <w:lang w:val="uk-UA"/>
        </w:rPr>
        <w:t>рути</w:t>
      </w:r>
      <w:r w:rsidRPr="007B5AC3">
        <w:rPr>
          <w:rFonts w:ascii="Times New Roman" w:hAnsi="Times New Roman" w:cs="Times New Roman"/>
          <w:sz w:val="28"/>
          <w:szCs w:val="28"/>
          <w:lang w:val="uk-UA"/>
        </w:rPr>
        <w:t>затором, який може симулювати іншу сторону до кожної сторони, для того, щоб отримати доступ до інформації.</w:t>
      </w:r>
    </w:p>
    <w:p w14:paraId="420F5FD9" w14:textId="77777777" w:rsidR="00520B33" w:rsidRPr="007B5AC3" w:rsidRDefault="00520B33" w:rsidP="00520B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B5AC3">
        <w:rPr>
          <w:rFonts w:ascii="Times New Roman" w:hAnsi="Times New Roman" w:cs="Times New Roman"/>
          <w:sz w:val="28"/>
          <w:szCs w:val="28"/>
          <w:lang w:val="uk-UA"/>
        </w:rPr>
        <w:t>Криптоаналітик – це спеціаліст, який використовує різні методи для здійснення атак на криптоалгоритми та мережі.</w:t>
      </w:r>
    </w:p>
    <w:p w14:paraId="62DCD96D" w14:textId="77777777" w:rsidR="00520B33" w:rsidRPr="007B5AC3" w:rsidRDefault="00520B33" w:rsidP="00520B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B5AC3">
        <w:rPr>
          <w:rFonts w:ascii="Times New Roman" w:hAnsi="Times New Roman" w:cs="Times New Roman"/>
          <w:sz w:val="28"/>
          <w:szCs w:val="28"/>
          <w:lang w:val="uk-UA"/>
        </w:rPr>
        <w:t>Найбільш надійний спосіб захисту від «атаки посередині» – використання протоколу взаємної автентифікації, при якому схема Виклик-Відповідь застосовується в обох напрямках.</w:t>
      </w:r>
    </w:p>
    <w:p w14:paraId="4D8E2362" w14:textId="77777777" w:rsidR="00520B33" w:rsidRDefault="00520B33" w:rsidP="00AD5DA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0F038F2" w14:textId="77777777" w:rsidR="00520B33" w:rsidRPr="004F2EAC" w:rsidRDefault="00520B33" w:rsidP="00DB49A5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AC58DA7" w14:textId="77777777" w:rsidR="004319D6" w:rsidRDefault="004319D6" w:rsidP="004319D6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lastRenderedPageBreak/>
        <w:t xml:space="preserve">4. Протокол шифрування </w:t>
      </w: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“</w:t>
      </w: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 xml:space="preserve">Блокнот – </w:t>
      </w: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RSA</w:t>
      </w: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” </w:t>
      </w: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та атака на реалізацію.</w:t>
      </w:r>
    </w:p>
    <w:p w14:paraId="07D83589" w14:textId="77777777" w:rsidR="002536D8" w:rsidRDefault="00DD0C35" w:rsidP="00DD0C35">
      <w:pPr>
        <w:spacing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Гібридно зашифрований текст:</w:t>
      </w:r>
    </w:p>
    <w:p w14:paraId="0C8A719C" w14:textId="77777777" w:rsidR="007B5AC3" w:rsidRDefault="00DD0C35" w:rsidP="002536D8">
      <w:pPr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60395A77" wp14:editId="13507288">
            <wp:extent cx="5940425" cy="2886075"/>
            <wp:effectExtent l="0" t="0" r="3175" b="9525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520EC" w14:textId="77777777" w:rsidR="00DD0C35" w:rsidRDefault="00DD0C35" w:rsidP="002536D8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віт атаки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681"/>
        <w:gridCol w:w="5664"/>
      </w:tblGrid>
      <w:tr w:rsidR="00DD0C35" w14:paraId="7789A0BB" w14:textId="77777777" w:rsidTr="00DD0C35">
        <w:tc>
          <w:tcPr>
            <w:tcW w:w="3681" w:type="dxa"/>
          </w:tcPr>
          <w:p w14:paraId="2F3CE0DE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0468315" wp14:editId="7C1F6E87">
                  <wp:extent cx="904875" cy="133350"/>
                  <wp:effectExtent l="0" t="0" r="9525" b="0"/>
                  <wp:docPr id="611" name="Рисунок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4D8B640A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CE03032" wp14:editId="1FA5D172">
                  <wp:extent cx="3459480" cy="1852295"/>
                  <wp:effectExtent l="0" t="0" r="7620" b="0"/>
                  <wp:docPr id="615" name="Рисунок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480" cy="1852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C35" w14:paraId="3171E492" w14:textId="77777777" w:rsidTr="00DD0C35">
        <w:tc>
          <w:tcPr>
            <w:tcW w:w="3681" w:type="dxa"/>
          </w:tcPr>
          <w:p w14:paraId="75E8229C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760CFBE" wp14:editId="180E70E3">
                  <wp:extent cx="1924050" cy="142875"/>
                  <wp:effectExtent l="0" t="0" r="0" b="9525"/>
                  <wp:docPr id="612" name="Рисунок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05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6584C477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0D652A" wp14:editId="05EEFF03">
                  <wp:extent cx="3459480" cy="278765"/>
                  <wp:effectExtent l="0" t="0" r="7620" b="6985"/>
                  <wp:docPr id="616" name="Рисунок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480" cy="278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C35" w14:paraId="0898FF16" w14:textId="77777777" w:rsidTr="00DD0C35">
        <w:tc>
          <w:tcPr>
            <w:tcW w:w="3681" w:type="dxa"/>
          </w:tcPr>
          <w:p w14:paraId="795A789F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CB9C838" wp14:editId="3E42D3AD">
                  <wp:extent cx="2276475" cy="161925"/>
                  <wp:effectExtent l="0" t="0" r="9525" b="9525"/>
                  <wp:docPr id="613" name="Рисунок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161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1ED265D2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BF6AB1" wp14:editId="5E6CCFC8">
                  <wp:extent cx="3459480" cy="655320"/>
                  <wp:effectExtent l="0" t="0" r="7620" b="0"/>
                  <wp:docPr id="617" name="Рисунок 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480" cy="655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C35" w14:paraId="79B6285E" w14:textId="77777777" w:rsidTr="00DD0C35">
        <w:trPr>
          <w:trHeight w:val="1701"/>
        </w:trPr>
        <w:tc>
          <w:tcPr>
            <w:tcW w:w="3681" w:type="dxa"/>
          </w:tcPr>
          <w:p w14:paraId="707EA1A4" w14:textId="77777777" w:rsidR="00DD0C35" w:rsidRDefault="00DD0C35" w:rsidP="002536D8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6C1070" wp14:editId="3FBF57ED">
                  <wp:extent cx="1714500" cy="142875"/>
                  <wp:effectExtent l="0" t="0" r="0" b="9525"/>
                  <wp:docPr id="614" name="Рисунок 6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450C08B0" w14:textId="77777777" w:rsidR="00DD0C35" w:rsidRDefault="00DD0C35" w:rsidP="002536D8">
            <w:pPr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A9D04A1" wp14:editId="64C74CAF">
                  <wp:extent cx="3459480" cy="1009650"/>
                  <wp:effectExtent l="0" t="0" r="7620" b="0"/>
                  <wp:docPr id="618" name="Рисунок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48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379595" w14:textId="77777777" w:rsidR="00520B33" w:rsidRDefault="00520B33" w:rsidP="00DD0C35">
      <w:pPr>
        <w:spacing w:before="240" w:after="0"/>
        <w:rPr>
          <w:rFonts w:ascii="Times New Roman" w:hAnsi="Times New Roman" w:cs="Times New Roman"/>
          <w:sz w:val="28"/>
          <w:lang w:val="uk-UA"/>
        </w:rPr>
      </w:pPr>
    </w:p>
    <w:p w14:paraId="5B7263A6" w14:textId="77777777" w:rsidR="00520B33" w:rsidRDefault="00520B33" w:rsidP="00DD0C35">
      <w:pPr>
        <w:spacing w:before="240" w:after="0"/>
        <w:rPr>
          <w:rFonts w:ascii="Times New Roman" w:hAnsi="Times New Roman" w:cs="Times New Roman"/>
          <w:sz w:val="28"/>
          <w:lang w:val="uk-UA"/>
        </w:rPr>
      </w:pPr>
    </w:p>
    <w:p w14:paraId="4E65AE12" w14:textId="77777777" w:rsidR="00520B33" w:rsidRDefault="00520B33" w:rsidP="00DD0C35">
      <w:pPr>
        <w:spacing w:before="240" w:after="0"/>
        <w:rPr>
          <w:rFonts w:ascii="Times New Roman" w:hAnsi="Times New Roman" w:cs="Times New Roman"/>
          <w:sz w:val="28"/>
          <w:lang w:val="uk-UA"/>
        </w:rPr>
      </w:pPr>
    </w:p>
    <w:p w14:paraId="2DD3CF6B" w14:textId="77777777" w:rsidR="00DD0C35" w:rsidRPr="00DD0C35" w:rsidRDefault="00DD0C35" w:rsidP="00DD0C35">
      <w:pPr>
        <w:spacing w:before="240" w:after="0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 xml:space="preserve">Статуси учасників: </w:t>
      </w:r>
    </w:p>
    <w:p w14:paraId="31C8FE69" w14:textId="77777777" w:rsidR="004319D6" w:rsidRDefault="00F12050" w:rsidP="00F1205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CD5B841" wp14:editId="3E0A77EB">
            <wp:extent cx="5381625" cy="2057400"/>
            <wp:effectExtent l="0" t="0" r="9525" b="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4C103" w14:textId="77777777" w:rsidR="00F12050" w:rsidRDefault="00F12050" w:rsidP="00F1205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32A75833" wp14:editId="58EF7098">
            <wp:extent cx="5381625" cy="3695700"/>
            <wp:effectExtent l="0" t="0" r="9525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D52C7" w14:textId="77777777" w:rsidR="00F12050" w:rsidRDefault="00F12050" w:rsidP="00F1205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74BF6FC7" wp14:editId="6F300918">
            <wp:extent cx="5410200" cy="5191125"/>
            <wp:effectExtent l="0" t="0" r="0" b="9525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519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D6918" w14:textId="77777777" w:rsidR="00055D3B" w:rsidRPr="00055D3B" w:rsidRDefault="006A4E29" w:rsidP="00055D3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така провалиться у випадку, якщо документ не буде містити слово </w:t>
      </w:r>
      <w:r w:rsidRPr="006A4E2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lice</w:t>
      </w:r>
      <w:r w:rsidRPr="006A4E2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1959E87" w14:textId="77777777" w:rsidR="00055D3B" w:rsidRDefault="00055D3B" w:rsidP="00055D3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0D9DBD3" wp14:editId="60D2FC1A">
            <wp:extent cx="3943350" cy="1990725"/>
            <wp:effectExtent l="0" t="0" r="0" b="9525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F6E99" w14:textId="77777777" w:rsidR="0081347D" w:rsidRPr="0081347D" w:rsidRDefault="0081347D" w:rsidP="0081347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1347D">
        <w:rPr>
          <w:rFonts w:ascii="Times New Roman" w:hAnsi="Times New Roman" w:cs="Times New Roman"/>
          <w:sz w:val="28"/>
          <w:szCs w:val="28"/>
          <w:lang w:val="uk-UA"/>
        </w:rPr>
        <w:t>Атака на реалізацію – це спеціальний тип атаки, при якому криптоаналітик не використовує слабкості в математиці криптографічних перетворень, що використовуються, замість цього використовуються помилки в реалізації або використанні протоколу.</w:t>
      </w:r>
    </w:p>
    <w:p w14:paraId="337296FC" w14:textId="77777777" w:rsidR="0081347D" w:rsidRPr="0081347D" w:rsidRDefault="0081347D" w:rsidP="0081347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ипи атак на криптопротоколи: атака з відомим ключем, </w:t>
      </w:r>
      <w:r w:rsidRPr="0081347D">
        <w:rPr>
          <w:rFonts w:ascii="Times New Roman" w:hAnsi="Times New Roman" w:cs="Times New Roman"/>
          <w:sz w:val="28"/>
          <w:szCs w:val="28"/>
          <w:lang w:val="uk-UA"/>
        </w:rPr>
        <w:t>повторна пер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ача, </w:t>
      </w:r>
      <w:r w:rsidRPr="0081347D">
        <w:rPr>
          <w:rFonts w:ascii="Times New Roman" w:hAnsi="Times New Roman" w:cs="Times New Roman"/>
          <w:sz w:val="28"/>
          <w:szCs w:val="28"/>
          <w:lang w:val="uk-UA"/>
        </w:rPr>
        <w:t>підміна боку інформаційного обмі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1347D">
        <w:rPr>
          <w:rFonts w:ascii="Times New Roman" w:hAnsi="Times New Roman" w:cs="Times New Roman"/>
          <w:sz w:val="28"/>
          <w:szCs w:val="28"/>
          <w:lang w:val="uk-UA"/>
        </w:rPr>
        <w:t>атака зі словник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1347D">
        <w:rPr>
          <w:rFonts w:ascii="Times New Roman" w:hAnsi="Times New Roman" w:cs="Times New Roman"/>
          <w:sz w:val="28"/>
          <w:szCs w:val="28"/>
          <w:lang w:val="uk-UA"/>
        </w:rPr>
        <w:t>підміна повідомлень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E170C40" w14:textId="77777777" w:rsidR="0081347D" w:rsidRPr="0081347D" w:rsidRDefault="0081347D" w:rsidP="0081347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би захиститися від атаки на реалізацію необхідер </w:t>
      </w:r>
      <w:r w:rsidRPr="0081347D">
        <w:rPr>
          <w:rFonts w:ascii="Times New Roman" w:hAnsi="Times New Roman" w:cs="Times New Roman"/>
          <w:sz w:val="28"/>
          <w:szCs w:val="28"/>
          <w:lang w:val="uk-UA"/>
        </w:rPr>
        <w:t>виконувати вимоги, що вказані в нормативних документах до алгоритму шифрування, або протоколу та не порушувати умови експлуатації.</w:t>
      </w:r>
    </w:p>
    <w:p w14:paraId="653DD0C2" w14:textId="77777777" w:rsidR="0081347D" w:rsidRPr="0081347D" w:rsidRDefault="0081347D" w:rsidP="0081347D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1347D">
        <w:rPr>
          <w:rFonts w:ascii="Times New Roman" w:hAnsi="Times New Roman" w:cs="Times New Roman"/>
          <w:sz w:val="28"/>
          <w:szCs w:val="28"/>
          <w:lang w:val="uk-UA"/>
        </w:rPr>
        <w:t>Успішний криптоаналіз протоколу був здійснений завдяки знанню вразливості в системі.</w:t>
      </w:r>
    </w:p>
    <w:p w14:paraId="0F7E96B2" w14:textId="77777777" w:rsidR="004319D6" w:rsidRPr="004F2EAC" w:rsidRDefault="004319D6" w:rsidP="008F30F1">
      <w:pPr>
        <w:pStyle w:val="Heading1"/>
        <w:spacing w:after="240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4F2EAC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5. Побудова протоколу.</w:t>
      </w:r>
    </w:p>
    <w:p w14:paraId="0667D394" w14:textId="77777777" w:rsidR="009126D3" w:rsidRDefault="009126D3" w:rsidP="009126D3">
      <w:pPr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 xml:space="preserve">Система RSA відноситься до криптосистем з відкритими ключами. В цій системі ключі </w:t>
      </w:r>
      <w:r w:rsidRPr="009126D3">
        <w:rPr>
          <w:rFonts w:ascii="Times New Roman" w:hAnsi="Times New Roman" w:cs="Times New Roman"/>
          <w:position w:val="-12"/>
          <w:sz w:val="28"/>
          <w:lang w:val="uk-UA"/>
        </w:rPr>
        <w:object w:dxaOrig="820" w:dyaOrig="360" w14:anchorId="191E5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8pt" o:ole="">
            <v:imagedata r:id="rId113" o:title=""/>
          </v:shape>
          <o:OLEObject Type="Embed" ProgID="Equation.DSMT4" ShapeID="_x0000_i1025" DrawAspect="Content" ObjectID="_1651311956" r:id="rId114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, причому один з них має бути особистим, а другий – відкритим. Наприклад, </w:t>
      </w:r>
      <w:r w:rsidRPr="009126D3">
        <w:rPr>
          <w:rFonts w:ascii="Times New Roman" w:hAnsi="Times New Roman" w:cs="Times New Roman"/>
          <w:position w:val="-12"/>
          <w:sz w:val="28"/>
          <w:lang w:val="uk-UA"/>
        </w:rPr>
        <w:object w:dxaOrig="300" w:dyaOrig="360" w14:anchorId="3B40956C">
          <v:shape id="_x0000_i1026" type="#_x0000_t75" style="width:15pt;height:18pt" o:ole="">
            <v:imagedata r:id="rId115" o:title=""/>
          </v:shape>
          <o:OLEObject Type="Embed" ProgID="Equation.DSMT4" ShapeID="_x0000_i1026" DrawAspect="Content" ObjectID="_1651311957" r:id="rId116"/>
        </w:object>
      </w:r>
      <w:r>
        <w:rPr>
          <w:rFonts w:ascii="Times New Roman" w:hAnsi="Times New Roman" w:cs="Times New Roman"/>
          <w:sz w:val="28"/>
          <w:lang w:val="uk-UA"/>
        </w:rPr>
        <w:t xml:space="preserve">– особистий, а </w:t>
      </w:r>
      <w:r w:rsidRPr="009126D3">
        <w:rPr>
          <w:rFonts w:ascii="Times New Roman" w:hAnsi="Times New Roman" w:cs="Times New Roman"/>
          <w:position w:val="-12"/>
          <w:sz w:val="28"/>
          <w:lang w:val="uk-UA"/>
        </w:rPr>
        <w:object w:dxaOrig="320" w:dyaOrig="360" w14:anchorId="37B1323E">
          <v:shape id="_x0000_i1027" type="#_x0000_t75" style="width:16.2pt;height:18pt" o:ole="">
            <v:imagedata r:id="rId117" o:title=""/>
          </v:shape>
          <o:OLEObject Type="Embed" ProgID="Equation.DSMT4" ShapeID="_x0000_i1027" DrawAspect="Content" ObjectID="_1651311958" r:id="rId118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 – відкритий, якщо вони використовуються для ЕЦП і навпаки, якщо використовуються для направленого шифрування. </w:t>
      </w:r>
    </w:p>
    <w:p w14:paraId="582C8EFC" w14:textId="77777777" w:rsidR="009126D3" w:rsidRDefault="009126D3" w:rsidP="009126D3">
      <w:pPr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>Усі параметри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9126D3">
        <w:rPr>
          <w:rFonts w:ascii="Times New Roman" w:hAnsi="Times New Roman" w:cs="Times New Roman"/>
          <w:position w:val="-14"/>
          <w:sz w:val="28"/>
          <w:lang w:val="uk-UA"/>
        </w:rPr>
        <w:object w:dxaOrig="940" w:dyaOrig="400" w14:anchorId="23E13E7B">
          <v:shape id="_x0000_i1028" type="#_x0000_t75" style="width:46.8pt;height:20.4pt" o:ole="">
            <v:imagedata r:id="rId119" o:title=""/>
          </v:shape>
          <o:OLEObject Type="Embed" ProgID="Equation.DSMT4" ShapeID="_x0000_i1028" DrawAspect="Content" ObjectID="_1651311959" r:id="rId120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 також поділяються на 2 класи: </w:t>
      </w:r>
      <w:r w:rsidRPr="009126D3">
        <w:rPr>
          <w:rFonts w:ascii="Times New Roman" w:hAnsi="Times New Roman" w:cs="Times New Roman"/>
          <w:position w:val="-6"/>
          <w:sz w:val="28"/>
          <w:lang w:val="uk-UA"/>
        </w:rPr>
        <w:object w:dxaOrig="279" w:dyaOrig="279" w14:anchorId="1326B2E1">
          <v:shape id="_x0000_i1029" type="#_x0000_t75" style="width:14.4pt;height:14.4pt" o:ole="">
            <v:imagedata r:id="rId121" o:title=""/>
          </v:shape>
          <o:OLEObject Type="Embed" ProgID="Equation.DSMT4" ShapeID="_x0000_i1029" DrawAspect="Content" ObjectID="_1651311960" r:id="rId122"/>
        </w:object>
      </w:r>
      <w:r>
        <w:rPr>
          <w:rFonts w:ascii="Times New Roman" w:hAnsi="Times New Roman" w:cs="Times New Roman"/>
          <w:sz w:val="28"/>
          <w:lang w:val="uk-UA"/>
        </w:rPr>
        <w:t xml:space="preserve"> – відкритий,</w:t>
      </w:r>
      <w:r w:rsidRPr="009126D3">
        <w:rPr>
          <w:rFonts w:ascii="Times New Roman" w:hAnsi="Times New Roman" w:cs="Times New Roman"/>
          <w:sz w:val="28"/>
        </w:rPr>
        <w:t xml:space="preserve"> </w:t>
      </w:r>
      <w:r w:rsidRPr="009126D3">
        <w:rPr>
          <w:rFonts w:ascii="Times New Roman" w:hAnsi="Times New Roman" w:cs="Times New Roman"/>
          <w:position w:val="-10"/>
          <w:sz w:val="28"/>
          <w:lang w:val="en-US"/>
        </w:rPr>
        <w:object w:dxaOrig="499" w:dyaOrig="320" w14:anchorId="4EA90C12">
          <v:shape id="_x0000_i1030" type="#_x0000_t75" style="width:24.6pt;height:16.2pt" o:ole="">
            <v:imagedata r:id="rId123" o:title=""/>
          </v:shape>
          <o:OLEObject Type="Embed" ProgID="Equation.DSMT4" ShapeID="_x0000_i1030" DrawAspect="Content" ObjectID="_1651311961" r:id="rId124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 – конфіденційні (секретні). </w:t>
      </w:r>
    </w:p>
    <w:p w14:paraId="4076388E" w14:textId="77777777" w:rsidR="009126D3" w:rsidRDefault="009126D3" w:rsidP="009126D3">
      <w:pPr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 xml:space="preserve">Сутність забезпечення моделі взаємної недовіри – кожен користувач генерує ключі сам собі. Особистий ключ залишає в себе і забезпечує його сувору конфіденційність. Відкритий ключ розсилає всім користувачам, з якими він зв'язаний. Користувач також забезпечує цілісність </w:t>
      </w:r>
      <w:r>
        <w:rPr>
          <w:rFonts w:ascii="Times New Roman" w:hAnsi="Times New Roman" w:cs="Times New Roman"/>
          <w:sz w:val="28"/>
          <w:lang w:val="uk-UA"/>
        </w:rPr>
        <w:t xml:space="preserve">і дійсність відкритих ключів. </w:t>
      </w:r>
    </w:p>
    <w:p w14:paraId="126485B7" w14:textId="77777777" w:rsidR="009126D3" w:rsidRDefault="009126D3" w:rsidP="009126D3">
      <w:pPr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position w:val="-12"/>
          <w:sz w:val="28"/>
          <w:lang w:val="uk-UA"/>
        </w:rPr>
        <w:object w:dxaOrig="660" w:dyaOrig="360" w14:anchorId="4641006E">
          <v:shape id="_x0000_i1031" type="#_x0000_t75" style="width:33pt;height:18pt" o:ole="">
            <v:imagedata r:id="rId125" o:title=""/>
          </v:shape>
          <o:OLEObject Type="Embed" ProgID="Equation.DSMT4" ShapeID="_x0000_i1031" DrawAspect="Content" ObjectID="_1651311962" r:id="rId126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 – мають вибиратися з повної множини випадково, порівняно ймовірно і незалежно, мають забезпечувати однозначну оборотність прямого та зворотного перетворення. Відповідним чином засвідчений відкритий ключ є сертифікатом. </w:t>
      </w:r>
    </w:p>
    <w:p w14:paraId="356A8710" w14:textId="77777777" w:rsidR="009126D3" w:rsidRDefault="009126D3" w:rsidP="009126D3">
      <w:pPr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 xml:space="preserve">Значення </w:t>
      </w:r>
      <w:r w:rsidRPr="009126D3">
        <w:rPr>
          <w:rFonts w:ascii="Times New Roman" w:hAnsi="Times New Roman" w:cs="Times New Roman"/>
          <w:position w:val="-12"/>
          <w:sz w:val="28"/>
          <w:lang w:val="uk-UA"/>
        </w:rPr>
        <w:object w:dxaOrig="660" w:dyaOrig="360" w14:anchorId="46BA5965">
          <v:shape id="_x0000_i1032" type="#_x0000_t75" style="width:33pt;height:18pt" o:ole="">
            <v:imagedata r:id="rId125" o:title=""/>
          </v:shape>
          <o:OLEObject Type="Embed" ProgID="Equation.DSMT4" ShapeID="_x0000_i1032" DrawAspect="Content" ObjectID="_1651311963" r:id="rId127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для практичних використань мають задовольняти умову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9126D3" w14:paraId="442547A5" w14:textId="77777777" w:rsidTr="00D71CDE">
        <w:tc>
          <w:tcPr>
            <w:tcW w:w="8784" w:type="dxa"/>
            <w:vAlign w:val="center"/>
          </w:tcPr>
          <w:p w14:paraId="52CC3286" w14:textId="77777777" w:rsidR="00AA7942" w:rsidRDefault="00D71CDE" w:rsidP="009126D3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D71CDE">
              <w:rPr>
                <w:rFonts w:ascii="Times New Roman" w:hAnsi="Times New Roman" w:cs="Times New Roman"/>
                <w:position w:val="-14"/>
                <w:sz w:val="28"/>
                <w:lang w:val="uk-UA"/>
              </w:rPr>
              <w:object w:dxaOrig="2140" w:dyaOrig="400" w14:anchorId="760464EF">
                <v:shape id="_x0000_i1033" type="#_x0000_t75" style="width:106.8pt;height:20.4pt" o:ole="">
                  <v:imagedata r:id="rId128" o:title=""/>
                </v:shape>
                <o:OLEObject Type="Embed" ProgID="Equation.DSMT4" ShapeID="_x0000_i1033" DrawAspect="Content" ObjectID="_1651311964" r:id="rId129"/>
              </w:object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 </w:t>
            </w:r>
          </w:p>
          <w:p w14:paraId="7EBB23FB" w14:textId="77777777" w:rsidR="009126D3" w:rsidRDefault="009126D3" w:rsidP="009126D3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126D3">
              <w:rPr>
                <w:rFonts w:ascii="Times New Roman" w:hAnsi="Times New Roman" w:cs="Times New Roman"/>
                <w:position w:val="-12"/>
                <w:sz w:val="28"/>
                <w:lang w:val="uk-UA"/>
              </w:rPr>
              <w:object w:dxaOrig="1740" w:dyaOrig="360" w14:anchorId="21A11E96">
                <v:shape id="_x0000_i1034" type="#_x0000_t75" style="width:87pt;height:18pt" o:ole="">
                  <v:imagedata r:id="rId130" o:title=""/>
                </v:shape>
                <o:OLEObject Type="Embed" ProgID="Equation.DSMT4" ShapeID="_x0000_i1034" DrawAspect="Content" ObjectID="_1651311965" r:id="rId131"/>
              </w:objec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lang w:val="uk-UA"/>
              </w:rPr>
              <w:t xml:space="preserve">де </w:t>
            </w:r>
            <w:r w:rsidRPr="009126D3">
              <w:rPr>
                <w:rFonts w:ascii="Times New Roman" w:hAnsi="Times New Roman" w:cs="Times New Roman"/>
                <w:position w:val="-10"/>
                <w:sz w:val="28"/>
                <w:lang w:val="uk-UA"/>
              </w:rPr>
              <w:object w:dxaOrig="2900" w:dyaOrig="320" w14:anchorId="3D1F1A6A">
                <v:shape id="_x0000_i1035" type="#_x0000_t75" style="width:145.2pt;height:16.2pt" o:ole="">
                  <v:imagedata r:id="rId132" o:title=""/>
                </v:shape>
                <o:OLEObject Type="Embed" ProgID="Equation.DSMT4" ShapeID="_x0000_i1035" DrawAspect="Content" ObjectID="_1651311966" r:id="rId133"/>
              </w:object>
            </w:r>
          </w:p>
        </w:tc>
        <w:tc>
          <w:tcPr>
            <w:tcW w:w="561" w:type="dxa"/>
          </w:tcPr>
          <w:p w14:paraId="6C604433" w14:textId="77777777" w:rsidR="009126D3" w:rsidRPr="009126D3" w:rsidRDefault="009126D3" w:rsidP="00D71CDE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1)</w:t>
            </w:r>
          </w:p>
        </w:tc>
      </w:tr>
    </w:tbl>
    <w:p w14:paraId="653A6D2A" w14:textId="77777777" w:rsidR="009126D3" w:rsidRDefault="009126D3" w:rsidP="009126D3">
      <w:pPr>
        <w:spacing w:before="24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Порівняння (1</w:t>
      </w:r>
      <w:r w:rsidRPr="009126D3">
        <w:rPr>
          <w:rFonts w:ascii="Times New Roman" w:hAnsi="Times New Roman" w:cs="Times New Roman"/>
          <w:sz w:val="28"/>
          <w:lang w:val="uk-UA"/>
        </w:rPr>
        <w:t>) м</w:t>
      </w:r>
      <w:r>
        <w:rPr>
          <w:rFonts w:ascii="Times New Roman" w:hAnsi="Times New Roman" w:cs="Times New Roman"/>
          <w:sz w:val="28"/>
          <w:lang w:val="uk-UA"/>
        </w:rPr>
        <w:t>ожна звести до д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іафантового рівняння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9126D3" w14:paraId="62717C70" w14:textId="77777777" w:rsidTr="00053AEE">
        <w:tc>
          <w:tcPr>
            <w:tcW w:w="8784" w:type="dxa"/>
            <w:vAlign w:val="center"/>
          </w:tcPr>
          <w:p w14:paraId="0D7AD780" w14:textId="77777777" w:rsidR="009126D3" w:rsidRDefault="009126D3" w:rsidP="009126D3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126D3">
              <w:rPr>
                <w:rFonts w:ascii="Times New Roman" w:hAnsi="Times New Roman" w:cs="Times New Roman"/>
                <w:position w:val="-10"/>
                <w:sz w:val="28"/>
                <w:lang w:val="uk-UA"/>
              </w:rPr>
              <w:object w:dxaOrig="1060" w:dyaOrig="320" w14:anchorId="6D4517A4">
                <v:shape id="_x0000_i1036" type="#_x0000_t75" style="width:53.4pt;height:16.2pt" o:ole="">
                  <v:imagedata r:id="rId134" o:title=""/>
                </v:shape>
                <o:OLEObject Type="Embed" ProgID="Equation.DSMT4" ShapeID="_x0000_i1036" DrawAspect="Content" ObjectID="_1651311967" r:id="rId135"/>
              </w:object>
            </w:r>
          </w:p>
        </w:tc>
        <w:tc>
          <w:tcPr>
            <w:tcW w:w="561" w:type="dxa"/>
            <w:vAlign w:val="center"/>
          </w:tcPr>
          <w:p w14:paraId="3CAA0AEA" w14:textId="77777777" w:rsidR="009126D3" w:rsidRPr="009126D3" w:rsidRDefault="009126D3" w:rsidP="00053AEE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2)</w:t>
            </w:r>
          </w:p>
        </w:tc>
      </w:tr>
    </w:tbl>
    <w:p w14:paraId="36BFAED4" w14:textId="77777777" w:rsidR="00D71CDE" w:rsidRDefault="009126D3" w:rsidP="009126D3">
      <w:pPr>
        <w:spacing w:before="240"/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>Це діафантове рівняння – нормоване, тому що справа коефіцієнт дорівнює 1; a, b – цілочисельні коефіцієнти, х</w:t>
      </w:r>
      <w:r w:rsidR="00D71CDE">
        <w:rPr>
          <w:rFonts w:ascii="Times New Roman" w:hAnsi="Times New Roman" w:cs="Times New Roman"/>
          <w:sz w:val="28"/>
          <w:lang w:val="uk-UA"/>
        </w:rPr>
        <w:t xml:space="preserve">, у – невідомі. Порівняння </w:t>
      </w:r>
      <w:r w:rsidR="00D71CDE" w:rsidRPr="00D71CDE">
        <w:rPr>
          <w:rFonts w:ascii="Times New Roman" w:hAnsi="Times New Roman" w:cs="Times New Roman"/>
          <w:sz w:val="28"/>
        </w:rPr>
        <w:t>(1)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 можна подати у вигляді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D71CDE" w14:paraId="62BB5D1F" w14:textId="77777777" w:rsidTr="00882921">
        <w:tc>
          <w:tcPr>
            <w:tcW w:w="8784" w:type="dxa"/>
            <w:vAlign w:val="center"/>
          </w:tcPr>
          <w:p w14:paraId="72A2C232" w14:textId="77777777" w:rsidR="00D71CDE" w:rsidRDefault="00240F29" w:rsidP="00882921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>
              <w:pict w14:anchorId="0EA8E531">
                <v:shape id="_x0000_i1037" type="#_x0000_t75" style="width:96pt;height:20.4pt;mso-position-horizontal:absolute;mso-position-horizontal-relative:page;mso-position-vertical:absolute;mso-position-vertical-relative:page">
                  <v:imagedata r:id="rId136" o:title=""/>
                </v:shape>
              </w:pict>
            </w:r>
          </w:p>
        </w:tc>
        <w:tc>
          <w:tcPr>
            <w:tcW w:w="561" w:type="dxa"/>
            <w:vAlign w:val="center"/>
          </w:tcPr>
          <w:p w14:paraId="6900E76E" w14:textId="77777777" w:rsidR="00D71CDE" w:rsidRPr="009126D3" w:rsidRDefault="00882921" w:rsidP="00053AEE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3</w:t>
            </w:r>
            <w:r w:rsidR="00D71CDE">
              <w:rPr>
                <w:rFonts w:ascii="Times New Roman" w:hAnsi="Times New Roman" w:cs="Times New Roman"/>
                <w:sz w:val="28"/>
                <w:lang w:val="en-US"/>
              </w:rPr>
              <w:t>)</w:t>
            </w:r>
          </w:p>
        </w:tc>
      </w:tr>
    </w:tbl>
    <w:p w14:paraId="48F05942" w14:textId="77777777" w:rsidR="00882921" w:rsidRDefault="00882921" w:rsidP="009126D3">
      <w:pPr>
        <w:spacing w:before="24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де</w:t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 k – деяке невідоме</w:t>
      </w:r>
      <w:r>
        <w:rPr>
          <w:rFonts w:ascii="Times New Roman" w:hAnsi="Times New Roman" w:cs="Times New Roman"/>
          <w:sz w:val="28"/>
          <w:lang w:val="uk-UA"/>
        </w:rPr>
        <w:t xml:space="preserve"> число. </w:t>
      </w:r>
    </w:p>
    <w:p w14:paraId="479D2180" w14:textId="77777777" w:rsidR="00882921" w:rsidRDefault="00882921" w:rsidP="009126D3">
      <w:pPr>
        <w:spacing w:before="24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Діафантове рівняння (2</w:t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) має цілочисельне розв’язання, якщо a і b цілочисленні, і a </w:t>
      </w:r>
      <w:r w:rsidR="009126D3" w:rsidRPr="009126D3">
        <w:rPr>
          <w:rFonts w:ascii="Times New Roman" w:hAnsi="Times New Roman" w:cs="Times New Roman"/>
          <w:sz w:val="28"/>
          <w:lang w:val="uk-UA"/>
        </w:rPr>
        <w:sym w:font="Symbol" w:char="F0B3"/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 b , a і b взаємно прості. Подавши </w:t>
      </w:r>
      <w:r>
        <w:rPr>
          <w:rFonts w:ascii="Times New Roman" w:hAnsi="Times New Roman" w:cs="Times New Roman"/>
          <w:sz w:val="28"/>
          <w:lang w:val="uk-UA"/>
        </w:rPr>
        <w:t>(3</w:t>
      </w:r>
      <w:r w:rsidR="009126D3" w:rsidRPr="009126D3">
        <w:rPr>
          <w:rFonts w:ascii="Times New Roman" w:hAnsi="Times New Roman" w:cs="Times New Roman"/>
          <w:sz w:val="28"/>
          <w:lang w:val="uk-UA"/>
        </w:rPr>
        <w:t>) у вигляді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882921" w14:paraId="47A24980" w14:textId="77777777" w:rsidTr="008C26BB">
        <w:tc>
          <w:tcPr>
            <w:tcW w:w="8784" w:type="dxa"/>
            <w:vAlign w:val="center"/>
          </w:tcPr>
          <w:p w14:paraId="721B143F" w14:textId="77777777" w:rsidR="00882921" w:rsidRDefault="00882921" w:rsidP="008C26B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882921">
              <w:rPr>
                <w:rFonts w:ascii="Times New Roman" w:hAnsi="Times New Roman" w:cs="Times New Roman"/>
                <w:position w:val="-14"/>
                <w:sz w:val="28"/>
                <w:lang w:val="uk-UA"/>
              </w:rPr>
              <w:object w:dxaOrig="2240" w:dyaOrig="400" w14:anchorId="006D50F6">
                <v:shape id="_x0000_i1038" type="#_x0000_t75" style="width:112.2pt;height:20.4pt" o:ole="">
                  <v:imagedata r:id="rId137" o:title=""/>
                </v:shape>
                <o:OLEObject Type="Embed" ProgID="Equation.DSMT4" ShapeID="_x0000_i1038" DrawAspect="Content" ObjectID="_1651311968" r:id="rId138"/>
              </w:object>
            </w:r>
          </w:p>
        </w:tc>
        <w:tc>
          <w:tcPr>
            <w:tcW w:w="561" w:type="dxa"/>
            <w:vAlign w:val="center"/>
          </w:tcPr>
          <w:p w14:paraId="13E4B28B" w14:textId="77777777" w:rsidR="00882921" w:rsidRPr="009126D3" w:rsidRDefault="00882921" w:rsidP="008C26BB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4)</w:t>
            </w:r>
          </w:p>
        </w:tc>
      </w:tr>
    </w:tbl>
    <w:p w14:paraId="37EA8685" w14:textId="77777777" w:rsidR="00882921" w:rsidRDefault="00882921" w:rsidP="00882921">
      <w:pPr>
        <w:spacing w:before="240" w:after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отримаємо </w:t>
      </w:r>
      <w:r w:rsidRPr="00882921">
        <w:rPr>
          <w:rFonts w:ascii="Times New Roman" w:hAnsi="Times New Roman" w:cs="Times New Roman"/>
          <w:position w:val="-14"/>
          <w:sz w:val="28"/>
          <w:lang w:val="uk-UA"/>
        </w:rPr>
        <w:object w:dxaOrig="3420" w:dyaOrig="400" w14:anchorId="7CC79DC4">
          <v:shape id="_x0000_i1039" type="#_x0000_t75" style="width:171pt;height:20.4pt" o:ole="">
            <v:imagedata r:id="rId139" o:title=""/>
          </v:shape>
          <o:OLEObject Type="Embed" ProgID="Equation.DSMT4" ShapeID="_x0000_i1039" DrawAspect="Content" ObjectID="_1651311969" r:id="rId140"/>
        </w:object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. </w:t>
      </w:r>
    </w:p>
    <w:p w14:paraId="3B37800C" w14:textId="77777777" w:rsidR="00E63DFE" w:rsidRDefault="009126D3" w:rsidP="00882921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>Якщо Ek сформувати випадково, то а та b – відомі числа, а х та y – невідомі, що підлягають визначенню. Н</w:t>
      </w:r>
      <w:r w:rsidR="00882921">
        <w:rPr>
          <w:rFonts w:ascii="Times New Roman" w:hAnsi="Times New Roman" w:cs="Times New Roman"/>
          <w:sz w:val="28"/>
          <w:lang w:val="uk-UA"/>
        </w:rPr>
        <w:t>айбільш швидке розв’язання (</w:t>
      </w:r>
      <w:r w:rsidR="00882921" w:rsidRPr="00E63DFE">
        <w:rPr>
          <w:rFonts w:ascii="Times New Roman" w:hAnsi="Times New Roman" w:cs="Times New Roman"/>
          <w:sz w:val="28"/>
          <w:lang w:val="uk-UA"/>
        </w:rPr>
        <w:t>4</w:t>
      </w:r>
      <w:r w:rsidRPr="009126D3">
        <w:rPr>
          <w:rFonts w:ascii="Times New Roman" w:hAnsi="Times New Roman" w:cs="Times New Roman"/>
          <w:sz w:val="28"/>
          <w:lang w:val="uk-UA"/>
        </w:rPr>
        <w:t>) дає застосування ланцюгових дробів, які дозволяють визначити х та у як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E63DFE" w14:paraId="48E32525" w14:textId="77777777" w:rsidTr="008C26BB">
        <w:tc>
          <w:tcPr>
            <w:tcW w:w="8784" w:type="dxa"/>
            <w:vAlign w:val="center"/>
          </w:tcPr>
          <w:p w14:paraId="5B381D21" w14:textId="77777777" w:rsidR="00E63DFE" w:rsidRDefault="00E63DFE" w:rsidP="008C26B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E63DFE">
              <w:rPr>
                <w:rFonts w:ascii="Times New Roman" w:hAnsi="Times New Roman" w:cs="Times New Roman"/>
                <w:position w:val="-40"/>
                <w:sz w:val="28"/>
                <w:lang w:val="uk-UA"/>
              </w:rPr>
              <w:object w:dxaOrig="1640" w:dyaOrig="920" w14:anchorId="10FC7573">
                <v:shape id="_x0000_i1040" type="#_x0000_t75" style="width:81.6pt;height:46.2pt" o:ole="">
                  <v:imagedata r:id="rId141" o:title=""/>
                </v:shape>
                <o:OLEObject Type="Embed" ProgID="Equation.DSMT4" ShapeID="_x0000_i1040" DrawAspect="Content" ObjectID="_1651311970" r:id="rId142"/>
              </w:object>
            </w:r>
          </w:p>
        </w:tc>
        <w:tc>
          <w:tcPr>
            <w:tcW w:w="561" w:type="dxa"/>
            <w:vAlign w:val="center"/>
          </w:tcPr>
          <w:p w14:paraId="12C273DA" w14:textId="77777777" w:rsidR="00E63DFE" w:rsidRPr="009126D3" w:rsidRDefault="004D26B7" w:rsidP="008C26BB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5</w:t>
            </w:r>
            <w:r w:rsidR="00E63DFE">
              <w:rPr>
                <w:rFonts w:ascii="Times New Roman" w:hAnsi="Times New Roman" w:cs="Times New Roman"/>
                <w:sz w:val="28"/>
                <w:lang w:val="en-US"/>
              </w:rPr>
              <w:t>)</w:t>
            </w:r>
          </w:p>
        </w:tc>
      </w:tr>
    </w:tbl>
    <w:p w14:paraId="4D14EA10" w14:textId="77777777" w:rsidR="004D26B7" w:rsidRDefault="00E63DFE" w:rsidP="004D26B7">
      <w:pPr>
        <w:jc w:val="both"/>
        <w:rPr>
          <w:rFonts w:ascii="Times New Roman" w:hAnsi="Times New Roman" w:cs="Times New Roman"/>
          <w:sz w:val="28"/>
          <w:lang w:val="uk-UA"/>
        </w:rPr>
      </w:pPr>
      <w:r w:rsidRPr="00E63DFE">
        <w:rPr>
          <w:rFonts w:ascii="Times New Roman" w:hAnsi="Times New Roman" w:cs="Times New Roman"/>
          <w:position w:val="-8"/>
          <w:sz w:val="28"/>
          <w:lang w:val="uk-UA"/>
        </w:rPr>
        <w:object w:dxaOrig="180" w:dyaOrig="200" w14:anchorId="40326491">
          <v:shape id="_x0000_i1041" type="#_x0000_t75" style="width:15.6pt;height:16.8pt" o:ole="">
            <v:imagedata r:id="rId143" o:title=""/>
          </v:shape>
          <o:OLEObject Type="Embed" ProgID="Equation.DSMT4" ShapeID="_x0000_i1041" DrawAspect="Content" ObjectID="_1651311971" r:id="rId144"/>
        </w:object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 – порядок ланцюгового дробу, a і b – параметри ланцюгового дробу. Знаходимо параметри:</w:t>
      </w:r>
    </w:p>
    <w:p w14:paraId="366437B0" w14:textId="77777777" w:rsidR="004D26B7" w:rsidRDefault="004D26B7" w:rsidP="004D26B7">
      <w:pPr>
        <w:jc w:val="both"/>
        <w:rPr>
          <w:rFonts w:ascii="Times New Roman" w:hAnsi="Times New Roman" w:cs="Times New Roman"/>
          <w:sz w:val="28"/>
          <w:lang w:val="uk-UA"/>
        </w:rPr>
      </w:pPr>
      <w:r w:rsidRPr="004D26B7">
        <w:rPr>
          <w:rFonts w:ascii="Times New Roman" w:hAnsi="Times New Roman" w:cs="Times New Roman"/>
          <w:position w:val="-6"/>
          <w:sz w:val="28"/>
          <w:lang w:val="uk-UA"/>
        </w:rPr>
        <w:object w:dxaOrig="480" w:dyaOrig="279" w14:anchorId="6848D375">
          <v:shape id="_x0000_i1042" type="#_x0000_t75" style="width:24pt;height:14.4pt" o:ole="">
            <v:imagedata r:id="rId145" o:title=""/>
          </v:shape>
          <o:OLEObject Type="Embed" ProgID="Equation.DSMT4" ShapeID="_x0000_i1042" DrawAspect="Content" ObjectID="_1651311972" r:id="rId146"/>
        </w:objec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подається у вигляді ланцюгового дробу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4D26B7" w14:paraId="736C50E4" w14:textId="77777777" w:rsidTr="008C26BB">
        <w:tc>
          <w:tcPr>
            <w:tcW w:w="8784" w:type="dxa"/>
            <w:vAlign w:val="center"/>
          </w:tcPr>
          <w:p w14:paraId="3DB9268A" w14:textId="77777777" w:rsidR="004D26B7" w:rsidRDefault="004D26B7" w:rsidP="008C26B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4D26B7">
              <w:rPr>
                <w:rFonts w:ascii="Times New Roman" w:hAnsi="Times New Roman" w:cs="Times New Roman"/>
                <w:position w:val="-198"/>
                <w:sz w:val="28"/>
                <w:lang w:val="uk-UA"/>
              </w:rPr>
              <w:object w:dxaOrig="2260" w:dyaOrig="2360" w14:anchorId="4CE525F7">
                <v:shape id="_x0000_i1043" type="#_x0000_t75" style="width:112.8pt;height:118.2pt" o:ole="">
                  <v:imagedata r:id="rId147" o:title=""/>
                </v:shape>
                <o:OLEObject Type="Embed" ProgID="Equation.DSMT4" ShapeID="_x0000_i1043" DrawAspect="Content" ObjectID="_1651311973" r:id="rId148"/>
              </w:object>
            </w:r>
          </w:p>
        </w:tc>
        <w:tc>
          <w:tcPr>
            <w:tcW w:w="561" w:type="dxa"/>
            <w:vAlign w:val="center"/>
          </w:tcPr>
          <w:p w14:paraId="0308608A" w14:textId="77777777" w:rsidR="004D26B7" w:rsidRPr="009126D3" w:rsidRDefault="004D26B7" w:rsidP="008C26BB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6)</w:t>
            </w:r>
          </w:p>
        </w:tc>
      </w:tr>
    </w:tbl>
    <w:p w14:paraId="1D6834F7" w14:textId="77777777" w:rsidR="004D26B7" w:rsidRDefault="009126D3" w:rsidP="004D26B7">
      <w:pPr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 xml:space="preserve"> </w:t>
      </w:r>
      <w:r w:rsidR="004D26B7" w:rsidRPr="00E63DFE">
        <w:rPr>
          <w:rFonts w:ascii="Times New Roman" w:hAnsi="Times New Roman" w:cs="Times New Roman"/>
          <w:position w:val="-8"/>
          <w:sz w:val="28"/>
          <w:lang w:val="uk-UA"/>
        </w:rPr>
        <w:object w:dxaOrig="180" w:dyaOrig="200" w14:anchorId="0DEE553E">
          <v:shape id="_x0000_i1044" type="#_x0000_t75" style="width:15.6pt;height:16.8pt" o:ole="">
            <v:imagedata r:id="rId143" o:title=""/>
          </v:shape>
          <o:OLEObject Type="Embed" ProgID="Equation.DSMT4" ShapeID="_x0000_i1044" DrawAspect="Content" ObjectID="_1651311974" r:id="rId149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 – порядок ланцюгового дробу, перший коефіцієнт, у якого залишок дорівнює 0.</w:t>
      </w:r>
    </w:p>
    <w:p w14:paraId="41C4B522" w14:textId="77777777" w:rsidR="004D26B7" w:rsidRDefault="009126D3" w:rsidP="004D26B7">
      <w:pPr>
        <w:spacing w:after="0"/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 xml:space="preserve"> Значення </w:t>
      </w:r>
      <w:r w:rsidR="004D26B7" w:rsidRPr="004D26B7">
        <w:rPr>
          <w:rFonts w:ascii="Times New Roman" w:hAnsi="Times New Roman" w:cs="Times New Roman"/>
          <w:position w:val="-14"/>
          <w:sz w:val="28"/>
          <w:lang w:val="uk-UA"/>
        </w:rPr>
        <w:object w:dxaOrig="760" w:dyaOrig="400" w14:anchorId="0B48DD34">
          <v:shape id="_x0000_i1045" type="#_x0000_t75" style="width:38.4pt;height:20.4pt" o:ole="">
            <v:imagedata r:id="rId150" o:title=""/>
          </v:shape>
          <o:OLEObject Type="Embed" ProgID="Equation.DSMT4" ShapeID="_x0000_i1045" DrawAspect="Content" ObjectID="_1651311975" r:id="rId151"/>
        </w:object>
      </w:r>
      <w:r w:rsidR="004D26B7">
        <w:rPr>
          <w:rFonts w:ascii="Times New Roman" w:hAnsi="Times New Roman" w:cs="Times New Roman"/>
          <w:sz w:val="28"/>
          <w:lang w:val="uk-UA"/>
        </w:rPr>
        <w:t xml:space="preserve"> </w:t>
      </w:r>
      <w:r w:rsidR="004D26B7" w:rsidRPr="004D26B7">
        <w:rPr>
          <w:rFonts w:ascii="Times New Roman" w:hAnsi="Times New Roman" w:cs="Times New Roman"/>
          <w:sz w:val="28"/>
          <w:lang w:val="uk-UA"/>
        </w:rPr>
        <w:t xml:space="preserve"> </w:t>
      </w:r>
      <w:r w:rsidR="004D26B7">
        <w:rPr>
          <w:rFonts w:ascii="Times New Roman" w:hAnsi="Times New Roman" w:cs="Times New Roman"/>
          <w:sz w:val="28"/>
          <w:lang w:val="uk-UA"/>
        </w:rPr>
        <w:t xml:space="preserve">та </w:t>
      </w:r>
      <w:r w:rsidR="004D26B7" w:rsidRPr="004D26B7">
        <w:rPr>
          <w:rFonts w:ascii="Times New Roman" w:hAnsi="Times New Roman" w:cs="Times New Roman"/>
          <w:position w:val="-14"/>
          <w:sz w:val="28"/>
          <w:lang w:val="uk-UA"/>
        </w:rPr>
        <w:object w:dxaOrig="700" w:dyaOrig="400" w14:anchorId="055AD7C8">
          <v:shape id="_x0000_i1046" type="#_x0000_t75" style="width:34.8pt;height:20.4pt" o:ole="">
            <v:imagedata r:id="rId152" o:title=""/>
          </v:shape>
          <o:OLEObject Type="Embed" ProgID="Equation.DSMT4" ShapeID="_x0000_i1046" DrawAspect="Content" ObjectID="_1651311976" r:id="rId153"/>
        </w:object>
      </w:r>
      <w:r w:rsidRPr="009126D3">
        <w:rPr>
          <w:rFonts w:ascii="Times New Roman" w:hAnsi="Times New Roman" w:cs="Times New Roman"/>
          <w:sz w:val="28"/>
          <w:lang w:val="uk-UA"/>
        </w:rPr>
        <w:t xml:space="preserve">визначаються я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4D26B7" w14:paraId="161911CC" w14:textId="77777777" w:rsidTr="008C26BB">
        <w:tc>
          <w:tcPr>
            <w:tcW w:w="8784" w:type="dxa"/>
            <w:vAlign w:val="center"/>
          </w:tcPr>
          <w:p w14:paraId="3265A52E" w14:textId="77777777" w:rsidR="004D26B7" w:rsidRDefault="004D26B7" w:rsidP="008C26B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4D26B7">
              <w:rPr>
                <w:rFonts w:ascii="Times New Roman" w:hAnsi="Times New Roman" w:cs="Times New Roman"/>
                <w:position w:val="-64"/>
                <w:sz w:val="28"/>
                <w:lang w:val="uk-UA"/>
              </w:rPr>
              <w:object w:dxaOrig="1960" w:dyaOrig="1400" w14:anchorId="0914B680">
                <v:shape id="_x0000_i1047" type="#_x0000_t75" style="width:97.8pt;height:70.2pt" o:ole="">
                  <v:imagedata r:id="rId154" o:title=""/>
                </v:shape>
                <o:OLEObject Type="Embed" ProgID="Equation.DSMT4" ShapeID="_x0000_i1047" DrawAspect="Content" ObjectID="_1651311977" r:id="rId155"/>
              </w:object>
            </w:r>
            <w:r w:rsidRPr="004D26B7">
              <w:rPr>
                <w:rFonts w:ascii="Times New Roman" w:hAnsi="Times New Roman" w:cs="Times New Roman"/>
                <w:position w:val="-70"/>
                <w:sz w:val="28"/>
                <w:lang w:val="uk-UA"/>
              </w:rPr>
              <w:object w:dxaOrig="1280" w:dyaOrig="1520" w14:anchorId="7AAA11BB">
                <v:shape id="_x0000_i1048" type="#_x0000_t75" style="width:64.2pt;height:76.2pt" o:ole="">
                  <v:imagedata r:id="rId156" o:title=""/>
                </v:shape>
                <o:OLEObject Type="Embed" ProgID="Equation.DSMT4" ShapeID="_x0000_i1048" DrawAspect="Content" ObjectID="_1651311978" r:id="rId157"/>
              </w:object>
            </w:r>
          </w:p>
        </w:tc>
        <w:tc>
          <w:tcPr>
            <w:tcW w:w="561" w:type="dxa"/>
            <w:vAlign w:val="center"/>
          </w:tcPr>
          <w:p w14:paraId="007EA8A9" w14:textId="77777777" w:rsidR="004D26B7" w:rsidRPr="009126D3" w:rsidRDefault="004D26B7" w:rsidP="004D26B7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</w:p>
        </w:tc>
      </w:tr>
    </w:tbl>
    <w:p w14:paraId="5ACC6DA4" w14:textId="77777777" w:rsidR="004D26B7" w:rsidRDefault="004D26B7" w:rsidP="004D26B7">
      <w:pPr>
        <w:spacing w:after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Значення </w:t>
      </w:r>
      <w:r w:rsidRPr="004D26B7">
        <w:rPr>
          <w:rFonts w:ascii="Times New Roman" w:hAnsi="Times New Roman" w:cs="Times New Roman"/>
          <w:position w:val="-14"/>
          <w:sz w:val="28"/>
          <w:lang w:val="uk-UA"/>
        </w:rPr>
        <w:object w:dxaOrig="760" w:dyaOrig="400" w14:anchorId="69772CD7">
          <v:shape id="_x0000_i1049" type="#_x0000_t75" style="width:38.4pt;height:20.4pt" o:ole="">
            <v:imagedata r:id="rId158" o:title=""/>
          </v:shape>
          <o:OLEObject Type="Embed" ProgID="Equation.DSMT4" ShapeID="_x0000_i1049" DrawAspect="Content" ObjectID="_1651311979" r:id="rId159"/>
        </w:object>
      </w:r>
      <w:r w:rsidRPr="00C644D2">
        <w:rPr>
          <w:rFonts w:ascii="Times New Roman" w:hAnsi="Times New Roman" w:cs="Times New Roman"/>
          <w:sz w:val="28"/>
        </w:rPr>
        <w:t>,</w:t>
      </w:r>
      <w:r w:rsidRPr="004D26B7">
        <w:rPr>
          <w:rFonts w:ascii="Times New Roman" w:hAnsi="Times New Roman" w:cs="Times New Roman"/>
          <w:position w:val="-14"/>
          <w:sz w:val="28"/>
          <w:lang w:val="uk-UA"/>
        </w:rPr>
        <w:object w:dxaOrig="740" w:dyaOrig="400" w14:anchorId="1C002254">
          <v:shape id="_x0000_i1050" type="#_x0000_t75" style="width:37.2pt;height:20.4pt" o:ole="">
            <v:imagedata r:id="rId160" o:title=""/>
          </v:shape>
          <o:OLEObject Type="Embed" ProgID="Equation.DSMT4" ShapeID="_x0000_i1050" DrawAspect="Content" ObjectID="_1651311980" r:id="rId161"/>
        </w:object>
      </w:r>
      <w:r w:rsidR="009126D3" w:rsidRPr="009126D3">
        <w:rPr>
          <w:rFonts w:ascii="Times New Roman" w:hAnsi="Times New Roman" w:cs="Times New Roman"/>
          <w:sz w:val="28"/>
          <w:lang w:val="uk-UA"/>
        </w:rPr>
        <w:t xml:space="preserve"> і т.д. визначаються рекурентно відповідно до правил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4D26B7" w14:paraId="14DD0995" w14:textId="77777777" w:rsidTr="008C26BB">
        <w:tc>
          <w:tcPr>
            <w:tcW w:w="8784" w:type="dxa"/>
            <w:vAlign w:val="center"/>
          </w:tcPr>
          <w:p w14:paraId="6F970A33" w14:textId="77777777" w:rsidR="004D26B7" w:rsidRDefault="004D26B7" w:rsidP="008C26B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4D26B7">
              <w:rPr>
                <w:rFonts w:ascii="Times New Roman" w:hAnsi="Times New Roman" w:cs="Times New Roman"/>
                <w:position w:val="-34"/>
                <w:sz w:val="28"/>
                <w:lang w:val="uk-UA"/>
              </w:rPr>
              <w:object w:dxaOrig="1980" w:dyaOrig="800" w14:anchorId="4C31AB69">
                <v:shape id="_x0000_i1051" type="#_x0000_t75" style="width:99pt;height:40.2pt" o:ole="">
                  <v:imagedata r:id="rId162" o:title=""/>
                </v:shape>
                <o:OLEObject Type="Embed" ProgID="Equation.DSMT4" ShapeID="_x0000_i1051" DrawAspect="Content" ObjectID="_1651311981" r:id="rId163"/>
              </w:object>
            </w:r>
          </w:p>
        </w:tc>
        <w:tc>
          <w:tcPr>
            <w:tcW w:w="561" w:type="dxa"/>
            <w:vAlign w:val="center"/>
          </w:tcPr>
          <w:p w14:paraId="106F31FA" w14:textId="77777777" w:rsidR="004D26B7" w:rsidRPr="009126D3" w:rsidRDefault="004D26B7" w:rsidP="008C26BB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7)</w:t>
            </w:r>
          </w:p>
        </w:tc>
      </w:tr>
    </w:tbl>
    <w:p w14:paraId="7EC550B9" w14:textId="77777777" w:rsidR="008F5611" w:rsidRPr="009126D3" w:rsidRDefault="009126D3" w:rsidP="00E60FCE">
      <w:pPr>
        <w:spacing w:after="0"/>
        <w:jc w:val="both"/>
        <w:rPr>
          <w:rFonts w:ascii="Times New Roman" w:hAnsi="Times New Roman" w:cs="Times New Roman"/>
          <w:sz w:val="28"/>
          <w:lang w:val="uk-UA"/>
        </w:rPr>
      </w:pPr>
      <w:r w:rsidRPr="009126D3">
        <w:rPr>
          <w:rFonts w:ascii="Times New Roman" w:hAnsi="Times New Roman" w:cs="Times New Roman"/>
          <w:sz w:val="28"/>
          <w:lang w:val="uk-UA"/>
        </w:rPr>
        <w:t>Середнє число ітерацій в (</w:t>
      </w:r>
      <w:r w:rsidR="004D26B7" w:rsidRPr="008F5611">
        <w:rPr>
          <w:rFonts w:ascii="Times New Roman" w:hAnsi="Times New Roman" w:cs="Times New Roman"/>
          <w:sz w:val="28"/>
        </w:rPr>
        <w:t>6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), тобто </w:t>
      </w:r>
      <w:r w:rsidR="008F5611" w:rsidRPr="008F5611">
        <w:rPr>
          <w:rFonts w:ascii="Times New Roman" w:hAnsi="Times New Roman" w:cs="Times New Roman"/>
          <w:position w:val="-10"/>
          <w:sz w:val="28"/>
          <w:lang w:val="uk-UA"/>
        </w:rPr>
        <w:object w:dxaOrig="240" w:dyaOrig="300" w14:anchorId="2889AC25">
          <v:shape id="_x0000_i1052" type="#_x0000_t75" style="width:13.8pt;height:16.2pt" o:ole="">
            <v:imagedata r:id="rId164" o:title=""/>
          </v:shape>
          <o:OLEObject Type="Embed" ProgID="Equation.DSMT4" ShapeID="_x0000_i1052" DrawAspect="Content" ObjectID="_1651311982" r:id="rId165"/>
        </w:object>
      </w:r>
      <w:r w:rsidRPr="009126D3">
        <w:rPr>
          <w:rFonts w:ascii="Times New Roman" w:hAnsi="Times New Roman" w:cs="Times New Roman"/>
          <w:sz w:val="28"/>
          <w:lang w:val="uk-UA"/>
        </w:rPr>
        <w:t>, можна визначити як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8F5611" w14:paraId="1109EDBA" w14:textId="77777777" w:rsidTr="008C26BB">
        <w:tc>
          <w:tcPr>
            <w:tcW w:w="8784" w:type="dxa"/>
            <w:vAlign w:val="center"/>
          </w:tcPr>
          <w:p w14:paraId="72B6C0DD" w14:textId="77777777" w:rsidR="008F5611" w:rsidRDefault="005A6447" w:rsidP="008C26BB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5A6447">
              <w:rPr>
                <w:rFonts w:ascii="Times New Roman" w:hAnsi="Times New Roman" w:cs="Times New Roman"/>
                <w:position w:val="-24"/>
                <w:sz w:val="28"/>
                <w:lang w:val="uk-UA"/>
              </w:rPr>
              <w:object w:dxaOrig="1640" w:dyaOrig="620" w14:anchorId="449DC87B">
                <v:shape id="_x0000_i1053" type="#_x0000_t75" style="width:81.6pt;height:31.2pt" o:ole="">
                  <v:imagedata r:id="rId166" o:title=""/>
                </v:shape>
                <o:OLEObject Type="Embed" ProgID="Equation.DSMT4" ShapeID="_x0000_i1053" DrawAspect="Content" ObjectID="_1651311983" r:id="rId167"/>
              </w:object>
            </w:r>
          </w:p>
        </w:tc>
        <w:tc>
          <w:tcPr>
            <w:tcW w:w="561" w:type="dxa"/>
            <w:vAlign w:val="center"/>
          </w:tcPr>
          <w:p w14:paraId="6811E1A2" w14:textId="77777777" w:rsidR="008F5611" w:rsidRPr="009126D3" w:rsidRDefault="008F5611" w:rsidP="005A6447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</w:p>
        </w:tc>
      </w:tr>
    </w:tbl>
    <w:p w14:paraId="44F1C54C" w14:textId="77777777" w:rsidR="004319D6" w:rsidRDefault="009126D3" w:rsidP="004D26B7">
      <w:pPr>
        <w:jc w:val="both"/>
        <w:rPr>
          <w:rFonts w:ascii="Times New Roman" w:hAnsi="Times New Roman" w:cs="Times New Roman"/>
          <w:sz w:val="28"/>
        </w:rPr>
      </w:pPr>
      <w:r w:rsidRPr="009126D3">
        <w:rPr>
          <w:rFonts w:ascii="Times New Roman" w:hAnsi="Times New Roman" w:cs="Times New Roman"/>
          <w:sz w:val="28"/>
          <w:lang w:val="uk-UA"/>
        </w:rPr>
        <w:t>Таким чином</w:t>
      </w:r>
      <w:r w:rsidR="005A6447">
        <w:rPr>
          <w:rFonts w:ascii="Times New Roman" w:hAnsi="Times New Roman" w:cs="Times New Roman"/>
          <w:sz w:val="28"/>
          <w:lang w:val="uk-UA"/>
        </w:rPr>
        <w:t>, для розв’язку порівняння (4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) необхідно подати </w:t>
      </w:r>
      <w:r w:rsidR="005A6447" w:rsidRPr="004D26B7">
        <w:rPr>
          <w:rFonts w:ascii="Times New Roman" w:hAnsi="Times New Roman" w:cs="Times New Roman"/>
          <w:position w:val="-6"/>
          <w:sz w:val="28"/>
          <w:lang w:val="uk-UA"/>
        </w:rPr>
        <w:object w:dxaOrig="480" w:dyaOrig="279" w14:anchorId="7420E3A2">
          <v:shape id="_x0000_i1054" type="#_x0000_t75" style="width:24pt;height:14.4pt" o:ole="">
            <v:imagedata r:id="rId145" o:title=""/>
          </v:shape>
          <o:OLEObject Type="Embed" ProgID="Equation.DSMT4" ShapeID="_x0000_i1054" DrawAspect="Content" ObjectID="_1651311984" r:id="rId168"/>
        </w:object>
      </w:r>
      <w:r w:rsidR="005A6447" w:rsidRPr="005A6447">
        <w:rPr>
          <w:rFonts w:ascii="Times New Roman" w:hAnsi="Times New Roman" w:cs="Times New Roman"/>
          <w:sz w:val="28"/>
        </w:rPr>
        <w:t xml:space="preserve"> 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у вигляді ланцюгового дробу, визначивши при цьому значення </w:t>
      </w:r>
      <w:r w:rsidR="005A6447" w:rsidRPr="005A6447">
        <w:rPr>
          <w:rFonts w:ascii="Times New Roman" w:hAnsi="Times New Roman" w:cs="Times New Roman"/>
          <w:position w:val="-14"/>
          <w:sz w:val="28"/>
          <w:lang w:val="uk-UA"/>
        </w:rPr>
        <w:object w:dxaOrig="960" w:dyaOrig="380" w14:anchorId="2CC9AC99">
          <v:shape id="_x0000_i1055" type="#_x0000_t75" style="width:53.4pt;height:21pt" o:ole="">
            <v:imagedata r:id="rId169" o:title=""/>
          </v:shape>
          <o:OLEObject Type="Embed" ProgID="Equation.DSMT4" ShapeID="_x0000_i1055" DrawAspect="Content" ObjectID="_1651311985" r:id="rId170"/>
        </w:object>
      </w:r>
      <w:r w:rsidR="005A6447" w:rsidRPr="005A6447">
        <w:rPr>
          <w:rFonts w:ascii="Times New Roman" w:hAnsi="Times New Roman" w:cs="Times New Roman"/>
          <w:sz w:val="28"/>
        </w:rPr>
        <w:t xml:space="preserve"> 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та значення </w:t>
      </w:r>
      <w:r w:rsidR="005A6447" w:rsidRPr="005A6447">
        <w:rPr>
          <w:rFonts w:ascii="Times New Roman" w:hAnsi="Times New Roman" w:cs="Times New Roman"/>
          <w:position w:val="-10"/>
          <w:sz w:val="28"/>
          <w:lang w:val="uk-UA"/>
        </w:rPr>
        <w:object w:dxaOrig="240" w:dyaOrig="260" w14:anchorId="4FEF2F0A">
          <v:shape id="_x0000_i1056" type="#_x0000_t75" style="width:12.6pt;height:13.2pt" o:ole="">
            <v:imagedata r:id="rId171" o:title=""/>
          </v:shape>
          <o:OLEObject Type="Embed" ProgID="Equation.DSMT4" ShapeID="_x0000_i1056" DrawAspect="Content" ObjectID="_1651311986" r:id="rId172"/>
        </w:object>
      </w:r>
      <w:r w:rsidR="005A6447">
        <w:rPr>
          <w:rFonts w:ascii="Times New Roman" w:hAnsi="Times New Roman" w:cs="Times New Roman"/>
          <w:sz w:val="28"/>
          <w:lang w:val="uk-UA"/>
        </w:rPr>
        <w:t>. Потім згідно з (</w:t>
      </w:r>
      <w:r w:rsidR="005A6447" w:rsidRPr="005A6447">
        <w:rPr>
          <w:rFonts w:ascii="Times New Roman" w:hAnsi="Times New Roman" w:cs="Times New Roman"/>
          <w:sz w:val="28"/>
        </w:rPr>
        <w:t>7</w:t>
      </w:r>
      <w:r w:rsidRPr="009126D3">
        <w:rPr>
          <w:rFonts w:ascii="Times New Roman" w:hAnsi="Times New Roman" w:cs="Times New Roman"/>
          <w:sz w:val="28"/>
          <w:lang w:val="uk-UA"/>
        </w:rPr>
        <w:t xml:space="preserve">) визначити </w:t>
      </w:r>
      <w:r w:rsidR="005A6447" w:rsidRPr="005A6447">
        <w:rPr>
          <w:rFonts w:ascii="Times New Roman" w:hAnsi="Times New Roman" w:cs="Times New Roman"/>
          <w:position w:val="-14"/>
          <w:sz w:val="28"/>
          <w:lang w:val="uk-UA"/>
        </w:rPr>
        <w:object w:dxaOrig="300" w:dyaOrig="380" w14:anchorId="25EC7B16">
          <v:shape id="_x0000_i1057" type="#_x0000_t75" style="width:15pt;height:18.6pt" o:ole="">
            <v:imagedata r:id="rId173" o:title=""/>
          </v:shape>
          <o:OLEObject Type="Embed" ProgID="Equation.DSMT4" ShapeID="_x0000_i1057" DrawAspect="Content" ObjectID="_1651311987" r:id="rId174"/>
        </w:object>
      </w:r>
      <w:r w:rsidR="005A6447">
        <w:rPr>
          <w:rFonts w:ascii="Times New Roman" w:hAnsi="Times New Roman" w:cs="Times New Roman"/>
          <w:sz w:val="28"/>
          <w:lang w:val="uk-UA"/>
        </w:rPr>
        <w:t xml:space="preserve"> і </w:t>
      </w:r>
      <w:r w:rsidR="005A6447" w:rsidRPr="005A6447">
        <w:rPr>
          <w:rFonts w:ascii="Times New Roman" w:hAnsi="Times New Roman" w:cs="Times New Roman"/>
          <w:position w:val="-14"/>
          <w:sz w:val="28"/>
          <w:lang w:val="uk-UA"/>
        </w:rPr>
        <w:object w:dxaOrig="279" w:dyaOrig="380" w14:anchorId="7C3AB668">
          <v:shape id="_x0000_i1058" type="#_x0000_t75" style="width:14.4pt;height:18.6pt" o:ole="">
            <v:imagedata r:id="rId175" o:title=""/>
          </v:shape>
          <o:OLEObject Type="Embed" ProgID="Equation.DSMT4" ShapeID="_x0000_i1058" DrawAspect="Content" ObjectID="_1651311988" r:id="rId176"/>
        </w:object>
      </w:r>
      <w:r w:rsidR="005A6447">
        <w:rPr>
          <w:rFonts w:ascii="Times New Roman" w:hAnsi="Times New Roman" w:cs="Times New Roman"/>
          <w:sz w:val="28"/>
          <w:lang w:val="uk-UA"/>
        </w:rPr>
        <w:t xml:space="preserve"> , а згідно з (5</w:t>
      </w:r>
      <w:r w:rsidRPr="009126D3">
        <w:rPr>
          <w:rFonts w:ascii="Times New Roman" w:hAnsi="Times New Roman" w:cs="Times New Roman"/>
          <w:sz w:val="28"/>
          <w:lang w:val="uk-UA"/>
        </w:rPr>
        <w:t>) – x і y</w:t>
      </w:r>
      <w:r w:rsidRPr="009126D3">
        <w:rPr>
          <w:rFonts w:ascii="Times New Roman" w:hAnsi="Times New Roman" w:cs="Times New Roman"/>
          <w:sz w:val="28"/>
        </w:rPr>
        <w:t xml:space="preserve">. </w:t>
      </w:r>
    </w:p>
    <w:p w14:paraId="0A2ACE74" w14:textId="77777777" w:rsidR="00411921" w:rsidRPr="00E13B3E" w:rsidRDefault="00411921" w:rsidP="00E13B3E">
      <w:pPr>
        <w:pStyle w:val="NormalWeb"/>
        <w:spacing w:after="240" w:afterAutospacing="0"/>
        <w:ind w:firstLine="708"/>
        <w:jc w:val="both"/>
        <w:rPr>
          <w:color w:val="000000"/>
          <w:sz w:val="28"/>
          <w:lang w:val="uk-UA"/>
        </w:rPr>
      </w:pPr>
      <w:r w:rsidRPr="00E13B3E">
        <w:rPr>
          <w:color w:val="000000"/>
          <w:sz w:val="28"/>
          <w:lang w:val="uk-UA"/>
        </w:rPr>
        <w:lastRenderedPageBreak/>
        <w:t xml:space="preserve">Для заданого дійсного набору параметрів </w:t>
      </w:r>
      <w:r w:rsidRPr="00E13B3E">
        <w:rPr>
          <w:b/>
          <w:i/>
          <w:color w:val="000000"/>
          <w:sz w:val="28"/>
          <w:lang w:val="uk-UA"/>
        </w:rPr>
        <w:t>еліптичної кривої</w:t>
      </w:r>
      <w:r w:rsidRPr="00E13B3E">
        <w:rPr>
          <w:color w:val="000000"/>
          <w:sz w:val="28"/>
          <w:lang w:val="uk-UA"/>
        </w:rPr>
        <w:t xml:space="preserve"> особистий ключ і відповідний відкритий ключ можуть бути генеровані таким чином:</w:t>
      </w:r>
    </w:p>
    <w:p w14:paraId="273EE373" w14:textId="77777777" w:rsidR="00E13B3E" w:rsidRDefault="00411921" w:rsidP="00E13B3E">
      <w:pPr>
        <w:pStyle w:val="NormalWeb"/>
        <w:spacing w:before="0" w:beforeAutospacing="0" w:after="0" w:afterAutospacing="0"/>
        <w:ind w:firstLine="708"/>
        <w:jc w:val="both"/>
        <w:rPr>
          <w:color w:val="000000"/>
          <w:sz w:val="28"/>
          <w:lang w:val="uk-UA"/>
        </w:rPr>
      </w:pPr>
      <w:r w:rsidRPr="00E13B3E">
        <w:rPr>
          <w:color w:val="000000"/>
          <w:sz w:val="28"/>
          <w:lang w:val="uk-UA"/>
        </w:rPr>
        <w:t xml:space="preserve">Вибирається випадкове або псевдовипадкове ціле </w:t>
      </w:r>
      <w:r w:rsidRPr="00E13B3E">
        <w:rPr>
          <w:color w:val="000000"/>
          <w:position w:val="-6"/>
          <w:sz w:val="28"/>
          <w:lang w:val="uk-UA"/>
        </w:rPr>
        <w:object w:dxaOrig="200" w:dyaOrig="279" w14:anchorId="7374B58E">
          <v:shape id="_x0000_i1059" type="#_x0000_t75" style="width:9.6pt;height:14.4pt" o:ole="">
            <v:imagedata r:id="rId177" o:title=""/>
          </v:shape>
          <o:OLEObject Type="Embed" ProgID="Equation.DSMT4" ShapeID="_x0000_i1059" DrawAspect="Content" ObjectID="_1651311989" r:id="rId178"/>
        </w:object>
      </w:r>
      <w:r w:rsidRPr="00E13B3E">
        <w:rPr>
          <w:color w:val="000000"/>
          <w:sz w:val="28"/>
          <w:lang w:val="uk-UA"/>
        </w:rPr>
        <w:t xml:space="preserve">  на відрізку </w:t>
      </w:r>
      <w:r w:rsidR="007B0403" w:rsidRPr="00E13B3E">
        <w:rPr>
          <w:color w:val="000000"/>
          <w:position w:val="-14"/>
          <w:sz w:val="28"/>
          <w:lang w:val="uk-UA"/>
        </w:rPr>
        <w:object w:dxaOrig="800" w:dyaOrig="400" w14:anchorId="5F65F980">
          <v:shape id="_x0000_i1060" type="#_x0000_t75" style="width:40.2pt;height:20.4pt" o:ole="">
            <v:imagedata r:id="rId179" o:title=""/>
          </v:shape>
          <o:OLEObject Type="Embed" ProgID="Equation.DSMT4" ShapeID="_x0000_i1060" DrawAspect="Content" ObjectID="_1651311990" r:id="rId180"/>
        </w:object>
      </w:r>
      <w:r w:rsidRPr="00E13B3E">
        <w:rPr>
          <w:color w:val="000000"/>
          <w:sz w:val="28"/>
          <w:lang w:val="uk-UA"/>
        </w:rPr>
        <w:t>, яке має бути захищене від несанкціонованого розкриття й бути непередбачуваним.</w:t>
      </w:r>
      <w:r w:rsidR="00E13B3E" w:rsidRPr="00E13B3E">
        <w:rPr>
          <w:color w:val="000000"/>
          <w:sz w:val="28"/>
          <w:lang w:val="uk-UA"/>
        </w:rPr>
        <w:t xml:space="preserve"> </w:t>
      </w:r>
      <w:r w:rsidRPr="00E13B3E">
        <w:rPr>
          <w:color w:val="000000"/>
          <w:sz w:val="28"/>
          <w:lang w:val="uk-UA"/>
        </w:rPr>
        <w:t>Обчислюється точка</w:t>
      </w:r>
      <w:r w:rsidR="007B0403" w:rsidRPr="00E13B3E">
        <w:rPr>
          <w:color w:val="000000"/>
          <w:sz w:val="28"/>
          <w:lang w:val="uk-UA"/>
        </w:rPr>
        <w:t xml:space="preserve"> </w:t>
      </w:r>
      <w:r w:rsidR="007B0403" w:rsidRPr="00E13B3E">
        <w:rPr>
          <w:color w:val="000000"/>
          <w:position w:val="-14"/>
          <w:sz w:val="28"/>
          <w:lang w:val="uk-UA"/>
        </w:rPr>
        <w:object w:dxaOrig="1900" w:dyaOrig="400" w14:anchorId="66219983">
          <v:shape id="_x0000_i1061" type="#_x0000_t75" style="width:94.8pt;height:20.4pt" o:ole="">
            <v:imagedata r:id="rId181" o:title=""/>
          </v:shape>
          <o:OLEObject Type="Embed" ProgID="Equation.DSMT4" ShapeID="_x0000_i1061" DrawAspect="Content" ObjectID="_1651311991" r:id="rId182"/>
        </w:object>
      </w:r>
      <w:r w:rsidR="007B0403" w:rsidRPr="00E13B3E">
        <w:rPr>
          <w:color w:val="000000"/>
          <w:sz w:val="28"/>
          <w:lang w:val="uk-UA"/>
        </w:rPr>
        <w:t xml:space="preserve">, де  </w:t>
      </w:r>
      <w:r w:rsidR="007B0403" w:rsidRPr="00E13B3E">
        <w:rPr>
          <w:color w:val="000000"/>
          <w:position w:val="-6"/>
          <w:sz w:val="28"/>
          <w:lang w:val="uk-UA"/>
        </w:rPr>
        <w:object w:dxaOrig="200" w:dyaOrig="279" w14:anchorId="320B13A7">
          <v:shape id="_x0000_i1062" type="#_x0000_t75" style="width:9.6pt;height:14.4pt" o:ole="">
            <v:imagedata r:id="rId177" o:title=""/>
          </v:shape>
          <o:OLEObject Type="Embed" ProgID="Equation.DSMT4" ShapeID="_x0000_i1062" DrawAspect="Content" ObjectID="_1651311992" r:id="rId183"/>
        </w:object>
      </w:r>
      <w:r w:rsidR="007B0403" w:rsidRPr="00E13B3E">
        <w:rPr>
          <w:color w:val="000000"/>
          <w:sz w:val="28"/>
          <w:lang w:val="uk-UA"/>
        </w:rPr>
        <w:t xml:space="preserve">– секретний сеансовий ключ, </w:t>
      </w:r>
      <w:r w:rsidR="007B0403" w:rsidRPr="00E13B3E">
        <w:rPr>
          <w:color w:val="000000"/>
          <w:position w:val="-6"/>
          <w:sz w:val="28"/>
          <w:lang w:val="uk-UA"/>
        </w:rPr>
        <w:object w:dxaOrig="260" w:dyaOrig="279" w14:anchorId="6DFDB812">
          <v:shape id="_x0000_i1063" type="#_x0000_t75" style="width:13.2pt;height:14.4pt" o:ole="">
            <v:imagedata r:id="rId184" o:title=""/>
          </v:shape>
          <o:OLEObject Type="Embed" ProgID="Equation.DSMT4" ShapeID="_x0000_i1063" DrawAspect="Content" ObjectID="_1651311993" r:id="rId185"/>
        </w:object>
      </w:r>
      <w:r w:rsidR="007B0403" w:rsidRPr="00E13B3E">
        <w:rPr>
          <w:color w:val="000000"/>
          <w:sz w:val="28"/>
          <w:lang w:val="uk-UA"/>
        </w:rPr>
        <w:t xml:space="preserve"> – базова точка.</w:t>
      </w:r>
    </w:p>
    <w:p w14:paraId="32A88C2B" w14:textId="77777777" w:rsidR="00CA0066" w:rsidRDefault="00411921" w:rsidP="00CA0066">
      <w:pPr>
        <w:pStyle w:val="NormalWeb"/>
        <w:spacing w:before="240" w:beforeAutospacing="0" w:after="0" w:afterAutospacing="0"/>
        <w:ind w:firstLine="708"/>
        <w:jc w:val="both"/>
        <w:rPr>
          <w:color w:val="000000"/>
          <w:sz w:val="28"/>
          <w:lang w:val="uk-UA"/>
        </w:rPr>
      </w:pPr>
      <w:r w:rsidRPr="00E13B3E">
        <w:rPr>
          <w:color w:val="000000"/>
          <w:sz w:val="28"/>
          <w:lang w:val="uk-UA"/>
        </w:rPr>
        <w:t xml:space="preserve">У деяких застосуваннях відкритий ключ обчислюється як </w:t>
      </w:r>
      <w:r w:rsidR="007B0403" w:rsidRPr="00E13B3E">
        <w:rPr>
          <w:color w:val="000000"/>
          <w:position w:val="-6"/>
          <w:sz w:val="28"/>
          <w:lang w:val="uk-UA"/>
        </w:rPr>
        <w:object w:dxaOrig="880" w:dyaOrig="279" w14:anchorId="398B728A">
          <v:shape id="_x0000_i1064" type="#_x0000_t75" style="width:43.8pt;height:14.4pt" o:ole="">
            <v:imagedata r:id="rId186" o:title=""/>
          </v:shape>
          <o:OLEObject Type="Embed" ProgID="Equation.DSMT4" ShapeID="_x0000_i1064" DrawAspect="Content" ObjectID="_1651311994" r:id="rId187"/>
        </w:object>
      </w:r>
      <w:r w:rsidR="00A032F8" w:rsidRPr="00E13B3E">
        <w:rPr>
          <w:color w:val="000000"/>
          <w:sz w:val="28"/>
          <w:lang w:val="uk-UA"/>
        </w:rPr>
        <w:t xml:space="preserve">, </w:t>
      </w:r>
      <w:r w:rsidR="007B0403" w:rsidRPr="00E13B3E">
        <w:rPr>
          <w:color w:val="000000"/>
          <w:sz w:val="28"/>
          <w:lang w:val="uk-UA"/>
        </w:rPr>
        <w:t xml:space="preserve">за умови, що </w:t>
      </w:r>
      <w:r w:rsidR="007B0403" w:rsidRPr="00E13B3E">
        <w:rPr>
          <w:color w:val="000000"/>
          <w:position w:val="-6"/>
          <w:sz w:val="28"/>
          <w:lang w:val="uk-UA"/>
        </w:rPr>
        <w:object w:dxaOrig="1219" w:dyaOrig="279" w14:anchorId="35B5F678">
          <v:shape id="_x0000_i1065" type="#_x0000_t75" style="width:61.2pt;height:14.4pt" o:ole="">
            <v:imagedata r:id="rId188" o:title=""/>
          </v:shape>
          <o:OLEObject Type="Embed" ProgID="Equation.DSMT4" ShapeID="_x0000_i1065" DrawAspect="Content" ObjectID="_1651311995" r:id="rId189"/>
        </w:object>
      </w:r>
      <w:r w:rsidR="007B0403" w:rsidRPr="00E13B3E">
        <w:rPr>
          <w:color w:val="000000"/>
          <w:sz w:val="28"/>
          <w:lang w:val="uk-UA"/>
        </w:rPr>
        <w:t xml:space="preserve">. </w:t>
      </w:r>
    </w:p>
    <w:p w14:paraId="07161BDA" w14:textId="77777777" w:rsidR="004723DC" w:rsidRDefault="004723DC" w:rsidP="00CA0066">
      <w:pPr>
        <w:pStyle w:val="NormalWeb"/>
        <w:spacing w:before="240" w:beforeAutospacing="0" w:after="0" w:afterAutospacing="0"/>
        <w:jc w:val="both"/>
        <w:rPr>
          <w:color w:val="000000"/>
          <w:sz w:val="28"/>
          <w:lang w:val="uk-UA"/>
        </w:rPr>
      </w:pPr>
      <w:r>
        <w:rPr>
          <w:color w:val="000000"/>
          <w:sz w:val="28"/>
          <w:lang w:val="uk-UA"/>
        </w:rPr>
        <w:t xml:space="preserve">Існують деякі практичні вимоги при генерації ключів </w:t>
      </w:r>
      <w:r>
        <w:rPr>
          <w:color w:val="000000"/>
          <w:sz w:val="28"/>
          <w:lang w:val="en-US"/>
        </w:rPr>
        <w:t>RSA</w:t>
      </w:r>
      <w:r w:rsidRPr="004723DC">
        <w:rPr>
          <w:color w:val="000000"/>
          <w:sz w:val="28"/>
        </w:rPr>
        <w:t xml:space="preserve"> </w:t>
      </w:r>
      <w:r>
        <w:rPr>
          <w:color w:val="000000"/>
          <w:sz w:val="28"/>
          <w:lang w:val="uk-UA"/>
        </w:rPr>
        <w:t>ЕЦП:</w:t>
      </w:r>
    </w:p>
    <w:p w14:paraId="76371F95" w14:textId="77777777" w:rsidR="004723DC" w:rsidRDefault="004723DC" w:rsidP="00CA0066">
      <w:pPr>
        <w:pStyle w:val="NormalWeb"/>
        <w:spacing w:before="0" w:beforeAutospacing="0" w:after="0" w:afterAutospacing="0"/>
        <w:ind w:firstLine="708"/>
        <w:jc w:val="both"/>
        <w:rPr>
          <w:color w:val="000000"/>
          <w:sz w:val="28"/>
          <w:lang w:val="uk-UA"/>
        </w:rPr>
      </w:pPr>
      <w:r>
        <w:rPr>
          <w:color w:val="000000"/>
          <w:sz w:val="28"/>
          <w:lang w:val="uk-UA"/>
        </w:rPr>
        <w:t xml:space="preserve">1. Співмножники </w:t>
      </w:r>
      <w:r>
        <w:rPr>
          <w:color w:val="000000"/>
          <w:sz w:val="28"/>
          <w:lang w:val="en-US"/>
        </w:rPr>
        <w:t>RSA</w:t>
      </w:r>
      <w:r w:rsidRPr="004723DC">
        <w:rPr>
          <w:color w:val="000000"/>
          <w:sz w:val="28"/>
        </w:rPr>
        <w:t>-</w:t>
      </w:r>
      <w:r>
        <w:rPr>
          <w:color w:val="000000"/>
          <w:sz w:val="28"/>
          <w:lang w:val="uk-UA"/>
        </w:rPr>
        <w:t xml:space="preserve">модуля </w:t>
      </w:r>
      <w:r w:rsidRPr="004723DC">
        <w:rPr>
          <w:color w:val="000000"/>
          <w:position w:val="-10"/>
          <w:sz w:val="28"/>
          <w:lang w:val="uk-UA"/>
        </w:rPr>
        <w:object w:dxaOrig="780" w:dyaOrig="320" w14:anchorId="20BD275F">
          <v:shape id="_x0000_i1066" type="#_x0000_t75" style="width:39pt;height:16.2pt" o:ole="">
            <v:imagedata r:id="rId190" o:title=""/>
          </v:shape>
          <o:OLEObject Type="Embed" ProgID="Equation.DSMT4" ShapeID="_x0000_i1066" DrawAspect="Content" ObjectID="_1651311996" r:id="rId191"/>
        </w:object>
      </w:r>
      <w:r>
        <w:rPr>
          <w:color w:val="000000"/>
          <w:sz w:val="28"/>
          <w:lang w:val="uk-UA"/>
        </w:rPr>
        <w:t xml:space="preserve"> повинні обиратися випадково і бути однакової довжини. </w:t>
      </w:r>
    </w:p>
    <w:p w14:paraId="3BC38978" w14:textId="77777777" w:rsidR="004723DC" w:rsidRDefault="004723DC" w:rsidP="00CA0066">
      <w:pPr>
        <w:pStyle w:val="NormalWeb"/>
        <w:spacing w:before="0" w:beforeAutospacing="0" w:after="0" w:afterAutospacing="0"/>
        <w:ind w:firstLine="708"/>
        <w:jc w:val="both"/>
        <w:rPr>
          <w:color w:val="000000"/>
          <w:sz w:val="28"/>
          <w:lang w:val="uk-UA"/>
        </w:rPr>
      </w:pPr>
      <w:r>
        <w:rPr>
          <w:color w:val="000000"/>
          <w:sz w:val="28"/>
          <w:lang w:val="uk-UA"/>
        </w:rPr>
        <w:t xml:space="preserve">2. Величина секретного ключа повинна бути порівнянна з розміром модуля </w:t>
      </w:r>
      <w:r w:rsidRPr="004723DC">
        <w:rPr>
          <w:color w:val="000000"/>
          <w:position w:val="-6"/>
          <w:sz w:val="28"/>
          <w:lang w:val="uk-UA"/>
        </w:rPr>
        <w:object w:dxaOrig="200" w:dyaOrig="220" w14:anchorId="139C2FD2">
          <v:shape id="_x0000_i1067" type="#_x0000_t75" style="width:9.6pt;height:10.8pt" o:ole="">
            <v:imagedata r:id="rId192" o:title=""/>
          </v:shape>
          <o:OLEObject Type="Embed" ProgID="Equation.DSMT4" ShapeID="_x0000_i1067" DrawAspect="Content" ObjectID="_1651311997" r:id="rId193"/>
        </w:object>
      </w:r>
      <w:r>
        <w:rPr>
          <w:color w:val="000000"/>
          <w:sz w:val="28"/>
          <w:lang w:val="uk-UA"/>
        </w:rPr>
        <w:t>.</w:t>
      </w:r>
    </w:p>
    <w:p w14:paraId="577DA1A0" w14:textId="77777777" w:rsidR="004723DC" w:rsidRDefault="004723DC" w:rsidP="00CA0066">
      <w:pPr>
        <w:pStyle w:val="NormalWeb"/>
        <w:spacing w:before="0" w:beforeAutospacing="0" w:after="0" w:afterAutospacing="0"/>
        <w:ind w:firstLine="708"/>
        <w:jc w:val="both"/>
        <w:rPr>
          <w:color w:val="000000"/>
          <w:sz w:val="28"/>
          <w:lang w:val="uk-UA"/>
        </w:rPr>
      </w:pPr>
      <w:r>
        <w:rPr>
          <w:color w:val="000000"/>
          <w:sz w:val="28"/>
          <w:lang w:val="uk-UA"/>
        </w:rPr>
        <w:t>3. Довжина відкритого ключа повинна бути строго більше 16 бітів.</w:t>
      </w:r>
    </w:p>
    <w:p w14:paraId="09AE5996" w14:textId="77777777" w:rsidR="00D62E98" w:rsidRDefault="004723DC" w:rsidP="00CA0066">
      <w:pPr>
        <w:pStyle w:val="NormalWeb"/>
        <w:spacing w:before="0" w:beforeAutospacing="0" w:after="0" w:afterAutospacing="0"/>
        <w:jc w:val="both"/>
        <w:rPr>
          <w:color w:val="000000"/>
          <w:sz w:val="28"/>
          <w:lang w:val="uk-UA"/>
        </w:rPr>
      </w:pPr>
      <w:r>
        <w:rPr>
          <w:color w:val="000000"/>
          <w:sz w:val="28"/>
          <w:lang w:val="uk-UA"/>
        </w:rPr>
        <w:t>Звідси випливає наступний важливий аспект реалізації – обчислювальний. Адже доводиться використовувати апарат арифметики великих чисел.</w:t>
      </w:r>
    </w:p>
    <w:p w14:paraId="00AF7689" w14:textId="77777777" w:rsidR="00D62E98" w:rsidRPr="003B37ED" w:rsidRDefault="00D62E98" w:rsidP="00CA0066">
      <w:pPr>
        <w:pStyle w:val="NormalWeb"/>
        <w:spacing w:before="240" w:beforeAutospacing="0" w:after="0" w:afterAutospacing="0"/>
        <w:ind w:firstLine="708"/>
        <w:jc w:val="both"/>
        <w:rPr>
          <w:lang w:val="uk-UA"/>
        </w:rPr>
      </w:pPr>
      <w:r>
        <w:rPr>
          <w:color w:val="000000"/>
          <w:sz w:val="28"/>
          <w:lang w:val="uk-UA"/>
        </w:rPr>
        <w:t>При генерації ключів на еліптичній кривій основною є алгоритмічна проблема.</w:t>
      </w:r>
      <w:r w:rsidR="003B37ED">
        <w:rPr>
          <w:color w:val="000000"/>
          <w:sz w:val="28"/>
          <w:lang w:val="uk-UA"/>
        </w:rPr>
        <w:t xml:space="preserve"> Найбільш трудомістким етапом обчислення є визначення простого числа </w:t>
      </w:r>
      <w:r w:rsidR="003B37ED" w:rsidRPr="003B37ED">
        <w:rPr>
          <w:color w:val="000000"/>
          <w:position w:val="-6"/>
          <w:sz w:val="28"/>
          <w:lang w:val="uk-UA"/>
        </w:rPr>
        <w:object w:dxaOrig="200" w:dyaOrig="220" w14:anchorId="69E349A1">
          <v:shape id="_x0000_i1068" type="#_x0000_t75" style="width:9.6pt;height:10.8pt" o:ole="">
            <v:imagedata r:id="rId194" o:title=""/>
          </v:shape>
          <o:OLEObject Type="Embed" ProgID="Equation.DSMT4" ShapeID="_x0000_i1068" DrawAspect="Content" ObjectID="_1651311998" r:id="rId195"/>
        </w:object>
      </w:r>
      <w:r w:rsidR="003B37ED">
        <w:rPr>
          <w:color w:val="000000"/>
          <w:sz w:val="28"/>
          <w:lang w:val="uk-UA"/>
        </w:rPr>
        <w:t xml:space="preserve">, яке є дільником кількості елементів в групі еліптичної кривої. Стійкість же ключів заснована на складності задачі дискретного логарифмування на кривій.  </w:t>
      </w:r>
    </w:p>
    <w:p w14:paraId="66630B3B" w14:textId="77777777" w:rsidR="0067590A" w:rsidRPr="00886705" w:rsidRDefault="0067590A" w:rsidP="00D014B7">
      <w:pPr>
        <w:spacing w:before="240"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886705">
        <w:rPr>
          <w:rFonts w:ascii="Times New Roman" w:hAnsi="Times New Roman" w:cs="Times New Roman"/>
          <w:b/>
          <w:i/>
          <w:sz w:val="28"/>
          <w:szCs w:val="28"/>
          <w:lang w:val="uk-UA"/>
        </w:rPr>
        <w:t>Висновки</w:t>
      </w:r>
    </w:p>
    <w:p w14:paraId="00B2CFBF" w14:textId="77777777" w:rsidR="005028CA" w:rsidRPr="00886705" w:rsidRDefault="001D0EE1" w:rsidP="009D537F">
      <w:pPr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На даній лабораторній роботі </w:t>
      </w:r>
      <w:r w:rsidR="00F03CDF">
        <w:rPr>
          <w:rFonts w:ascii="Times New Roman" w:hAnsi="Times New Roman" w:cs="Times New Roman"/>
          <w:sz w:val="28"/>
          <w:lang w:val="uk-UA"/>
        </w:rPr>
        <w:t>ми ознайомилися</w:t>
      </w:r>
      <w:r w:rsidRPr="001D0EE1">
        <w:rPr>
          <w:rFonts w:ascii="Times New Roman" w:hAnsi="Times New Roman" w:cs="Times New Roman"/>
          <w:sz w:val="28"/>
          <w:lang w:val="uk-UA"/>
        </w:rPr>
        <w:t xml:space="preserve"> з принципами побудови, викори</w:t>
      </w:r>
      <w:r w:rsidR="00F03CDF">
        <w:rPr>
          <w:rFonts w:ascii="Times New Roman" w:hAnsi="Times New Roman" w:cs="Times New Roman"/>
          <w:sz w:val="28"/>
          <w:lang w:val="uk-UA"/>
        </w:rPr>
        <w:t>станням, атаками на протоколи та отримали практичні навички</w:t>
      </w:r>
      <w:r w:rsidRPr="001D0EE1">
        <w:rPr>
          <w:rFonts w:ascii="Times New Roman" w:hAnsi="Times New Roman" w:cs="Times New Roman"/>
          <w:sz w:val="28"/>
          <w:lang w:val="uk-UA"/>
        </w:rPr>
        <w:t xml:space="preserve"> в розробці протоколів, викорис</w:t>
      </w:r>
      <w:r w:rsidR="00AE7195">
        <w:rPr>
          <w:rFonts w:ascii="Times New Roman" w:hAnsi="Times New Roman" w:cs="Times New Roman"/>
          <w:sz w:val="28"/>
          <w:lang w:val="uk-UA"/>
        </w:rPr>
        <w:t>танні</w:t>
      </w:r>
      <w:r w:rsidR="00F03CDF">
        <w:rPr>
          <w:rFonts w:ascii="Times New Roman" w:hAnsi="Times New Roman" w:cs="Times New Roman"/>
          <w:sz w:val="28"/>
          <w:lang w:val="uk-UA"/>
        </w:rPr>
        <w:t xml:space="preserve"> та аналізу їх вразливих сторін. </w:t>
      </w:r>
    </w:p>
    <w:sectPr w:rsidR="005028CA" w:rsidRPr="00886705" w:rsidSect="008E7D81">
      <w:headerReference w:type="default" r:id="rId19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6995DD" w14:textId="77777777" w:rsidR="00240F29" w:rsidRDefault="00240F29" w:rsidP="008E7D81">
      <w:pPr>
        <w:spacing w:after="0" w:line="240" w:lineRule="auto"/>
      </w:pPr>
      <w:r>
        <w:separator/>
      </w:r>
    </w:p>
  </w:endnote>
  <w:endnote w:type="continuationSeparator" w:id="0">
    <w:p w14:paraId="386AF59B" w14:textId="77777777" w:rsidR="00240F29" w:rsidRDefault="00240F29" w:rsidP="008E7D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E85715" w14:textId="77777777" w:rsidR="00240F29" w:rsidRDefault="00240F29" w:rsidP="008E7D81">
      <w:pPr>
        <w:spacing w:after="0" w:line="240" w:lineRule="auto"/>
      </w:pPr>
      <w:r>
        <w:separator/>
      </w:r>
    </w:p>
  </w:footnote>
  <w:footnote w:type="continuationSeparator" w:id="0">
    <w:p w14:paraId="48894715" w14:textId="77777777" w:rsidR="00240F29" w:rsidRDefault="00240F29" w:rsidP="008E7D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</w:rPr>
      <w:id w:val="-415555478"/>
      <w:docPartObj>
        <w:docPartGallery w:val="Page Numbers (Top of Page)"/>
        <w:docPartUnique/>
      </w:docPartObj>
    </w:sdtPr>
    <w:sdtEndPr/>
    <w:sdtContent>
      <w:p w14:paraId="08432B51" w14:textId="77777777" w:rsidR="00053AEE" w:rsidRPr="00724F04" w:rsidRDefault="00053AEE">
        <w:pPr>
          <w:pStyle w:val="Header"/>
          <w:jc w:val="right"/>
          <w:rPr>
            <w:rFonts w:ascii="Times New Roman" w:hAnsi="Times New Roman" w:cs="Times New Roman"/>
          </w:rPr>
        </w:pPr>
        <w:r w:rsidRPr="00724F04">
          <w:rPr>
            <w:rFonts w:ascii="Times New Roman" w:hAnsi="Times New Roman" w:cs="Times New Roman"/>
          </w:rPr>
          <w:fldChar w:fldCharType="begin"/>
        </w:r>
        <w:r w:rsidRPr="00724F04">
          <w:rPr>
            <w:rFonts w:ascii="Times New Roman" w:hAnsi="Times New Roman" w:cs="Times New Roman"/>
          </w:rPr>
          <w:instrText>PAGE   \* MERGEFORMAT</w:instrText>
        </w:r>
        <w:r w:rsidRPr="00724F04">
          <w:rPr>
            <w:rFonts w:ascii="Times New Roman" w:hAnsi="Times New Roman" w:cs="Times New Roman"/>
          </w:rPr>
          <w:fldChar w:fldCharType="separate"/>
        </w:r>
        <w:r w:rsidR="00AE7195">
          <w:rPr>
            <w:rFonts w:ascii="Times New Roman" w:hAnsi="Times New Roman" w:cs="Times New Roman"/>
            <w:noProof/>
          </w:rPr>
          <w:t>18</w:t>
        </w:r>
        <w:r w:rsidRPr="00724F04">
          <w:rPr>
            <w:rFonts w:ascii="Times New Roman" w:hAnsi="Times New Roman" w:cs="Times New Roman"/>
          </w:rPr>
          <w:fldChar w:fldCharType="end"/>
        </w:r>
      </w:p>
    </w:sdtContent>
  </w:sdt>
  <w:p w14:paraId="13E17F1F" w14:textId="77777777" w:rsidR="00053AEE" w:rsidRDefault="00053AE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4B25AB2"/>
    <w:multiLevelType w:val="hybridMultilevel"/>
    <w:tmpl w:val="2F369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3CCB"/>
    <w:rsid w:val="000013AB"/>
    <w:rsid w:val="00002060"/>
    <w:rsid w:val="00024546"/>
    <w:rsid w:val="00053AEE"/>
    <w:rsid w:val="00055D3B"/>
    <w:rsid w:val="000845C5"/>
    <w:rsid w:val="000B4B7A"/>
    <w:rsid w:val="000C5E3F"/>
    <w:rsid w:val="000D0481"/>
    <w:rsid w:val="000E4AC2"/>
    <w:rsid w:val="000F1585"/>
    <w:rsid w:val="00104F49"/>
    <w:rsid w:val="00112A79"/>
    <w:rsid w:val="001149C6"/>
    <w:rsid w:val="00115668"/>
    <w:rsid w:val="001207E9"/>
    <w:rsid w:val="0012408E"/>
    <w:rsid w:val="0014503B"/>
    <w:rsid w:val="001928A6"/>
    <w:rsid w:val="001A0888"/>
    <w:rsid w:val="001A7D1D"/>
    <w:rsid w:val="001C2B2E"/>
    <w:rsid w:val="001D0EE1"/>
    <w:rsid w:val="001E7972"/>
    <w:rsid w:val="001F4027"/>
    <w:rsid w:val="00206CE0"/>
    <w:rsid w:val="00210BE2"/>
    <w:rsid w:val="002210F1"/>
    <w:rsid w:val="00233C74"/>
    <w:rsid w:val="00240F29"/>
    <w:rsid w:val="002514CF"/>
    <w:rsid w:val="002536D8"/>
    <w:rsid w:val="00267ED1"/>
    <w:rsid w:val="002725C7"/>
    <w:rsid w:val="00293DE8"/>
    <w:rsid w:val="00295EA2"/>
    <w:rsid w:val="002A0EDC"/>
    <w:rsid w:val="002A40A1"/>
    <w:rsid w:val="002B3144"/>
    <w:rsid w:val="002E1C50"/>
    <w:rsid w:val="002F6D41"/>
    <w:rsid w:val="002F6F12"/>
    <w:rsid w:val="00306D69"/>
    <w:rsid w:val="00316F2D"/>
    <w:rsid w:val="00331DE0"/>
    <w:rsid w:val="00355076"/>
    <w:rsid w:val="003604EB"/>
    <w:rsid w:val="00385392"/>
    <w:rsid w:val="00392524"/>
    <w:rsid w:val="003B37ED"/>
    <w:rsid w:val="003C5F16"/>
    <w:rsid w:val="003F7151"/>
    <w:rsid w:val="00400A91"/>
    <w:rsid w:val="00401F93"/>
    <w:rsid w:val="00411921"/>
    <w:rsid w:val="00412D52"/>
    <w:rsid w:val="00424365"/>
    <w:rsid w:val="004261AE"/>
    <w:rsid w:val="004319D6"/>
    <w:rsid w:val="00431D45"/>
    <w:rsid w:val="00466844"/>
    <w:rsid w:val="004670EB"/>
    <w:rsid w:val="00467FCF"/>
    <w:rsid w:val="004723DC"/>
    <w:rsid w:val="00473185"/>
    <w:rsid w:val="004A2E19"/>
    <w:rsid w:val="004B5506"/>
    <w:rsid w:val="004C5D10"/>
    <w:rsid w:val="004D26B7"/>
    <w:rsid w:val="004D5598"/>
    <w:rsid w:val="004F2EAC"/>
    <w:rsid w:val="005028CA"/>
    <w:rsid w:val="00515E3B"/>
    <w:rsid w:val="00520B33"/>
    <w:rsid w:val="00520C88"/>
    <w:rsid w:val="00521A02"/>
    <w:rsid w:val="00526470"/>
    <w:rsid w:val="0055657F"/>
    <w:rsid w:val="00565865"/>
    <w:rsid w:val="005732D3"/>
    <w:rsid w:val="00574706"/>
    <w:rsid w:val="00583B55"/>
    <w:rsid w:val="00590DFB"/>
    <w:rsid w:val="00594054"/>
    <w:rsid w:val="00595C88"/>
    <w:rsid w:val="005A4AB6"/>
    <w:rsid w:val="005A6447"/>
    <w:rsid w:val="005B4299"/>
    <w:rsid w:val="005C470E"/>
    <w:rsid w:val="005D3804"/>
    <w:rsid w:val="005F507B"/>
    <w:rsid w:val="00624F48"/>
    <w:rsid w:val="00627F95"/>
    <w:rsid w:val="00660CB7"/>
    <w:rsid w:val="006739C4"/>
    <w:rsid w:val="0067590A"/>
    <w:rsid w:val="0068211E"/>
    <w:rsid w:val="00687811"/>
    <w:rsid w:val="0068796E"/>
    <w:rsid w:val="006A10E6"/>
    <w:rsid w:val="006A1553"/>
    <w:rsid w:val="006A3534"/>
    <w:rsid w:val="006A4E29"/>
    <w:rsid w:val="006A7A7D"/>
    <w:rsid w:val="006B4732"/>
    <w:rsid w:val="006D2FDA"/>
    <w:rsid w:val="006E0976"/>
    <w:rsid w:val="006E52BD"/>
    <w:rsid w:val="006E7BEC"/>
    <w:rsid w:val="006F14F3"/>
    <w:rsid w:val="00705A21"/>
    <w:rsid w:val="0071663F"/>
    <w:rsid w:val="00721FA2"/>
    <w:rsid w:val="00724F04"/>
    <w:rsid w:val="00734213"/>
    <w:rsid w:val="0074604C"/>
    <w:rsid w:val="0077051F"/>
    <w:rsid w:val="007845F9"/>
    <w:rsid w:val="00794A2E"/>
    <w:rsid w:val="007B0403"/>
    <w:rsid w:val="007B5AC3"/>
    <w:rsid w:val="007D0919"/>
    <w:rsid w:val="007E0047"/>
    <w:rsid w:val="007F3795"/>
    <w:rsid w:val="00804B6E"/>
    <w:rsid w:val="0081347D"/>
    <w:rsid w:val="00815A15"/>
    <w:rsid w:val="00820283"/>
    <w:rsid w:val="008333CF"/>
    <w:rsid w:val="00834798"/>
    <w:rsid w:val="00850B11"/>
    <w:rsid w:val="008707FD"/>
    <w:rsid w:val="00881924"/>
    <w:rsid w:val="00882921"/>
    <w:rsid w:val="00886705"/>
    <w:rsid w:val="00896A05"/>
    <w:rsid w:val="008A1D35"/>
    <w:rsid w:val="008A423E"/>
    <w:rsid w:val="008B52E0"/>
    <w:rsid w:val="008B73F4"/>
    <w:rsid w:val="008B788D"/>
    <w:rsid w:val="008C0C07"/>
    <w:rsid w:val="008D1C69"/>
    <w:rsid w:val="008E7D81"/>
    <w:rsid w:val="008F30F1"/>
    <w:rsid w:val="008F5611"/>
    <w:rsid w:val="009126D3"/>
    <w:rsid w:val="00922E6B"/>
    <w:rsid w:val="00930075"/>
    <w:rsid w:val="009A084B"/>
    <w:rsid w:val="009A3CCB"/>
    <w:rsid w:val="009C51D3"/>
    <w:rsid w:val="009D0EF6"/>
    <w:rsid w:val="009D1F63"/>
    <w:rsid w:val="009D537F"/>
    <w:rsid w:val="009D6CF0"/>
    <w:rsid w:val="00A00E32"/>
    <w:rsid w:val="00A032F8"/>
    <w:rsid w:val="00A34209"/>
    <w:rsid w:val="00A442E9"/>
    <w:rsid w:val="00A65ABC"/>
    <w:rsid w:val="00A82BD1"/>
    <w:rsid w:val="00A83313"/>
    <w:rsid w:val="00A86535"/>
    <w:rsid w:val="00A94C7C"/>
    <w:rsid w:val="00A94C87"/>
    <w:rsid w:val="00AA7942"/>
    <w:rsid w:val="00AC556E"/>
    <w:rsid w:val="00AD5DAE"/>
    <w:rsid w:val="00AE7195"/>
    <w:rsid w:val="00AF751B"/>
    <w:rsid w:val="00B13BA6"/>
    <w:rsid w:val="00B14561"/>
    <w:rsid w:val="00B57FEC"/>
    <w:rsid w:val="00B8636E"/>
    <w:rsid w:val="00B907AF"/>
    <w:rsid w:val="00B941A6"/>
    <w:rsid w:val="00B95FD6"/>
    <w:rsid w:val="00BA1E6A"/>
    <w:rsid w:val="00BA218B"/>
    <w:rsid w:val="00BB7057"/>
    <w:rsid w:val="00BB7641"/>
    <w:rsid w:val="00BD5219"/>
    <w:rsid w:val="00BF0262"/>
    <w:rsid w:val="00C05F43"/>
    <w:rsid w:val="00C1546D"/>
    <w:rsid w:val="00C17CDF"/>
    <w:rsid w:val="00C21681"/>
    <w:rsid w:val="00C36869"/>
    <w:rsid w:val="00C36BCC"/>
    <w:rsid w:val="00C42D0C"/>
    <w:rsid w:val="00C51AF5"/>
    <w:rsid w:val="00C55FFA"/>
    <w:rsid w:val="00C57EB0"/>
    <w:rsid w:val="00C644D2"/>
    <w:rsid w:val="00C71655"/>
    <w:rsid w:val="00C71F2B"/>
    <w:rsid w:val="00CA0066"/>
    <w:rsid w:val="00CA34DA"/>
    <w:rsid w:val="00CB2902"/>
    <w:rsid w:val="00CC188F"/>
    <w:rsid w:val="00CD1991"/>
    <w:rsid w:val="00D014B7"/>
    <w:rsid w:val="00D03ADB"/>
    <w:rsid w:val="00D05DC1"/>
    <w:rsid w:val="00D10E6C"/>
    <w:rsid w:val="00D15020"/>
    <w:rsid w:val="00D23C1A"/>
    <w:rsid w:val="00D275B4"/>
    <w:rsid w:val="00D34519"/>
    <w:rsid w:val="00D35E36"/>
    <w:rsid w:val="00D62E98"/>
    <w:rsid w:val="00D67097"/>
    <w:rsid w:val="00D67D83"/>
    <w:rsid w:val="00D71CDE"/>
    <w:rsid w:val="00D92274"/>
    <w:rsid w:val="00DA46E7"/>
    <w:rsid w:val="00DB49A5"/>
    <w:rsid w:val="00DB5D45"/>
    <w:rsid w:val="00DD099F"/>
    <w:rsid w:val="00DD0C35"/>
    <w:rsid w:val="00DF5C12"/>
    <w:rsid w:val="00E1205B"/>
    <w:rsid w:val="00E13B3E"/>
    <w:rsid w:val="00E14C84"/>
    <w:rsid w:val="00E30224"/>
    <w:rsid w:val="00E42FBD"/>
    <w:rsid w:val="00E4579B"/>
    <w:rsid w:val="00E55914"/>
    <w:rsid w:val="00E60FCE"/>
    <w:rsid w:val="00E63DFE"/>
    <w:rsid w:val="00ED2172"/>
    <w:rsid w:val="00EE2A63"/>
    <w:rsid w:val="00EF66A6"/>
    <w:rsid w:val="00F03CDF"/>
    <w:rsid w:val="00F0741C"/>
    <w:rsid w:val="00F109C1"/>
    <w:rsid w:val="00F12050"/>
    <w:rsid w:val="00F46F1D"/>
    <w:rsid w:val="00F5119F"/>
    <w:rsid w:val="00F56EA2"/>
    <w:rsid w:val="00F7098C"/>
    <w:rsid w:val="00F75E94"/>
    <w:rsid w:val="00F85A13"/>
    <w:rsid w:val="00F863BF"/>
    <w:rsid w:val="00F90A87"/>
    <w:rsid w:val="00FC6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7CFBAD"/>
  <w15:chartTrackingRefBased/>
  <w15:docId w15:val="{F87811DB-A3C1-48EF-A389-FB7E1EF5A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D537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E7D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7D81"/>
  </w:style>
  <w:style w:type="paragraph" w:styleId="Footer">
    <w:name w:val="footer"/>
    <w:basedOn w:val="Normal"/>
    <w:link w:val="FooterChar"/>
    <w:uiPriority w:val="99"/>
    <w:unhideWhenUsed/>
    <w:rsid w:val="008E7D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7D81"/>
  </w:style>
  <w:style w:type="paragraph" w:styleId="ListParagraph">
    <w:name w:val="List Paragraph"/>
    <w:basedOn w:val="Normal"/>
    <w:uiPriority w:val="34"/>
    <w:qFormat/>
    <w:rsid w:val="008E7D81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lang w:val="uk-UA" w:bidi="en-US"/>
    </w:rPr>
  </w:style>
  <w:style w:type="table" w:styleId="TableGrid">
    <w:name w:val="Table Grid"/>
    <w:basedOn w:val="TableNormal"/>
    <w:uiPriority w:val="39"/>
    <w:rsid w:val="00002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EE2A63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1">
    <w:name w:val="Абзац списка1"/>
    <w:basedOn w:val="Normal"/>
    <w:rsid w:val="00C36869"/>
    <w:pPr>
      <w:spacing w:after="200" w:line="276" w:lineRule="auto"/>
      <w:ind w:left="720"/>
    </w:pPr>
    <w:rPr>
      <w:rFonts w:ascii="Times New Roman" w:eastAsia="Times New Roman" w:hAnsi="Times New Roman" w:cs="Times New Roman"/>
      <w:lang w:val="uk-UA"/>
    </w:rPr>
  </w:style>
  <w:style w:type="paragraph" w:styleId="BodyTextIndent">
    <w:name w:val="Body Text Indent"/>
    <w:basedOn w:val="Normal"/>
    <w:link w:val="BodyTextIndentChar"/>
    <w:rsid w:val="0067590A"/>
    <w:pPr>
      <w:tabs>
        <w:tab w:val="center" w:pos="4253"/>
        <w:tab w:val="right" w:pos="8647"/>
      </w:tabs>
      <w:spacing w:after="0" w:line="240" w:lineRule="auto"/>
      <w:ind w:firstLine="397"/>
      <w:jc w:val="both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67590A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2">
    <w:name w:val="Абзац списка2"/>
    <w:basedOn w:val="Normal"/>
    <w:rsid w:val="00521A02"/>
    <w:pPr>
      <w:spacing w:after="200" w:line="276" w:lineRule="auto"/>
      <w:ind w:left="720"/>
    </w:pPr>
    <w:rPr>
      <w:rFonts w:ascii="Times New Roman" w:eastAsia="Times New Roman" w:hAnsi="Times New Roman" w:cs="Times New Roman"/>
      <w:lang w:val="uk-UA"/>
    </w:rPr>
  </w:style>
  <w:style w:type="character" w:customStyle="1" w:styleId="Heading1Char">
    <w:name w:val="Heading 1 Char"/>
    <w:basedOn w:val="DefaultParagraphFont"/>
    <w:link w:val="Heading1"/>
    <w:uiPriority w:val="9"/>
    <w:rsid w:val="009D537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semiHidden/>
    <w:unhideWhenUsed/>
    <w:rsid w:val="004119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976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4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oleObject" Target="embeddings/oleObject13.bin"/><Relationship Id="rId159" Type="http://schemas.openxmlformats.org/officeDocument/2006/relationships/oleObject" Target="embeddings/oleObject24.bin"/><Relationship Id="rId170" Type="http://schemas.openxmlformats.org/officeDocument/2006/relationships/oleObject" Target="embeddings/oleObject30.bin"/><Relationship Id="rId191" Type="http://schemas.openxmlformats.org/officeDocument/2006/relationships/oleObject" Target="embeddings/oleObject41.bin"/><Relationship Id="rId107" Type="http://schemas.openxmlformats.org/officeDocument/2006/relationships/image" Target="media/image101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14.wmf"/><Relationship Id="rId149" Type="http://schemas.openxmlformats.org/officeDocument/2006/relationships/oleObject" Target="embeddings/oleObject19.bin"/><Relationship Id="rId5" Type="http://schemas.openxmlformats.org/officeDocument/2006/relationships/footnotes" Target="footnotes.xml"/><Relationship Id="rId95" Type="http://schemas.openxmlformats.org/officeDocument/2006/relationships/image" Target="media/image89.png"/><Relationship Id="rId160" Type="http://schemas.openxmlformats.org/officeDocument/2006/relationships/image" Target="media/image130.wmf"/><Relationship Id="rId181" Type="http://schemas.openxmlformats.org/officeDocument/2006/relationships/image" Target="media/image140.wmf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8.png"/><Relationship Id="rId118" Type="http://schemas.openxmlformats.org/officeDocument/2006/relationships/oleObject" Target="embeddings/oleObject3.bin"/><Relationship Id="rId139" Type="http://schemas.openxmlformats.org/officeDocument/2006/relationships/image" Target="media/image120.wmf"/><Relationship Id="rId85" Type="http://schemas.openxmlformats.org/officeDocument/2006/relationships/image" Target="media/image79.png"/><Relationship Id="rId150" Type="http://schemas.openxmlformats.org/officeDocument/2006/relationships/image" Target="media/image125.wmf"/><Relationship Id="rId171" Type="http://schemas.openxmlformats.org/officeDocument/2006/relationships/image" Target="media/image135.wmf"/><Relationship Id="rId192" Type="http://schemas.openxmlformats.org/officeDocument/2006/relationships/image" Target="media/image145.wmf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102.png"/><Relationship Id="rId129" Type="http://schemas.openxmlformats.org/officeDocument/2006/relationships/oleObject" Target="embeddings/oleObject9.bin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oleObject" Target="embeddings/oleObject14.bin"/><Relationship Id="rId161" Type="http://schemas.openxmlformats.org/officeDocument/2006/relationships/oleObject" Target="embeddings/oleObject25.bin"/><Relationship Id="rId182" Type="http://schemas.openxmlformats.org/officeDocument/2006/relationships/oleObject" Target="embeddings/oleObject36.bin"/><Relationship Id="rId6" Type="http://schemas.openxmlformats.org/officeDocument/2006/relationships/endnotes" Target="endnotes.xml"/><Relationship Id="rId23" Type="http://schemas.openxmlformats.org/officeDocument/2006/relationships/image" Target="media/image17.png"/><Relationship Id="rId119" Type="http://schemas.openxmlformats.org/officeDocument/2006/relationships/image" Target="media/image110.wmf"/><Relationship Id="rId44" Type="http://schemas.openxmlformats.org/officeDocument/2006/relationships/image" Target="media/image38.png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image" Target="media/image115.wmf"/><Relationship Id="rId151" Type="http://schemas.openxmlformats.org/officeDocument/2006/relationships/oleObject" Target="embeddings/oleObject20.bin"/><Relationship Id="rId172" Type="http://schemas.openxmlformats.org/officeDocument/2006/relationships/oleObject" Target="embeddings/oleObject31.bin"/><Relationship Id="rId193" Type="http://schemas.openxmlformats.org/officeDocument/2006/relationships/oleObject" Target="embeddings/oleObject42.bin"/><Relationship Id="rId13" Type="http://schemas.openxmlformats.org/officeDocument/2006/relationships/image" Target="media/image7.png"/><Relationship Id="rId109" Type="http://schemas.openxmlformats.org/officeDocument/2006/relationships/image" Target="media/image103.png"/><Relationship Id="rId34" Type="http://schemas.openxmlformats.org/officeDocument/2006/relationships/image" Target="media/image28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20" Type="http://schemas.openxmlformats.org/officeDocument/2006/relationships/oleObject" Target="embeddings/oleObject4.bin"/><Relationship Id="rId141" Type="http://schemas.openxmlformats.org/officeDocument/2006/relationships/image" Target="media/image121.wmf"/><Relationship Id="rId7" Type="http://schemas.openxmlformats.org/officeDocument/2006/relationships/image" Target="media/image1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162" Type="http://schemas.openxmlformats.org/officeDocument/2006/relationships/image" Target="media/image131.wmf"/><Relationship Id="rId183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image" Target="media/image104.png"/><Relationship Id="rId115" Type="http://schemas.openxmlformats.org/officeDocument/2006/relationships/image" Target="media/image108.wmf"/><Relationship Id="rId131" Type="http://schemas.openxmlformats.org/officeDocument/2006/relationships/oleObject" Target="embeddings/oleObject10.bin"/><Relationship Id="rId136" Type="http://schemas.openxmlformats.org/officeDocument/2006/relationships/image" Target="media/image118.wmf"/><Relationship Id="rId157" Type="http://schemas.openxmlformats.org/officeDocument/2006/relationships/oleObject" Target="embeddings/oleObject23.bin"/><Relationship Id="rId178" Type="http://schemas.openxmlformats.org/officeDocument/2006/relationships/oleObject" Target="embeddings/oleObject34.bin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image" Target="media/image126.wmf"/><Relationship Id="rId173" Type="http://schemas.openxmlformats.org/officeDocument/2006/relationships/image" Target="media/image136.wmf"/><Relationship Id="rId194" Type="http://schemas.openxmlformats.org/officeDocument/2006/relationships/image" Target="media/image146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oleObject" Target="embeddings/oleObject7.bin"/><Relationship Id="rId147" Type="http://schemas.openxmlformats.org/officeDocument/2006/relationships/image" Target="media/image124.wmf"/><Relationship Id="rId168" Type="http://schemas.openxmlformats.org/officeDocument/2006/relationships/oleObject" Target="embeddings/oleObject29.bin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121" Type="http://schemas.openxmlformats.org/officeDocument/2006/relationships/image" Target="media/image111.wmf"/><Relationship Id="rId142" Type="http://schemas.openxmlformats.org/officeDocument/2006/relationships/oleObject" Target="embeddings/oleObject15.bin"/><Relationship Id="rId163" Type="http://schemas.openxmlformats.org/officeDocument/2006/relationships/oleObject" Target="embeddings/oleObject26.bin"/><Relationship Id="rId184" Type="http://schemas.openxmlformats.org/officeDocument/2006/relationships/image" Target="media/image141.wmf"/><Relationship Id="rId189" Type="http://schemas.openxmlformats.org/officeDocument/2006/relationships/oleObject" Target="embeddings/oleObject40.bin"/><Relationship Id="rId3" Type="http://schemas.openxmlformats.org/officeDocument/2006/relationships/settings" Target="setting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oleObject" Target="embeddings/oleObject2.bin"/><Relationship Id="rId137" Type="http://schemas.openxmlformats.org/officeDocument/2006/relationships/image" Target="media/image119.wmf"/><Relationship Id="rId158" Type="http://schemas.openxmlformats.org/officeDocument/2006/relationships/image" Target="media/image129.wmf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5.png"/><Relationship Id="rId132" Type="http://schemas.openxmlformats.org/officeDocument/2006/relationships/image" Target="media/image116.wmf"/><Relationship Id="rId153" Type="http://schemas.openxmlformats.org/officeDocument/2006/relationships/oleObject" Target="embeddings/oleObject21.bin"/><Relationship Id="rId174" Type="http://schemas.openxmlformats.org/officeDocument/2006/relationships/oleObject" Target="embeddings/oleObject32.bin"/><Relationship Id="rId179" Type="http://schemas.openxmlformats.org/officeDocument/2006/relationships/image" Target="media/image139.wmf"/><Relationship Id="rId195" Type="http://schemas.openxmlformats.org/officeDocument/2006/relationships/oleObject" Target="embeddings/oleObject43.bin"/><Relationship Id="rId190" Type="http://schemas.openxmlformats.org/officeDocument/2006/relationships/image" Target="media/image144.wmf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oleObject" Target="embeddings/oleObject8.bin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oleObject" Target="embeddings/oleObject5.bin"/><Relationship Id="rId143" Type="http://schemas.openxmlformats.org/officeDocument/2006/relationships/image" Target="media/image122.wmf"/><Relationship Id="rId148" Type="http://schemas.openxmlformats.org/officeDocument/2006/relationships/oleObject" Target="embeddings/oleObject18.bin"/><Relationship Id="rId164" Type="http://schemas.openxmlformats.org/officeDocument/2006/relationships/image" Target="media/image132.wmf"/><Relationship Id="rId169" Type="http://schemas.openxmlformats.org/officeDocument/2006/relationships/image" Target="media/image134.wmf"/><Relationship Id="rId185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35.bin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6.png"/><Relationship Id="rId133" Type="http://schemas.openxmlformats.org/officeDocument/2006/relationships/oleObject" Target="embeddings/oleObject11.bin"/><Relationship Id="rId154" Type="http://schemas.openxmlformats.org/officeDocument/2006/relationships/image" Target="media/image127.wmf"/><Relationship Id="rId175" Type="http://schemas.openxmlformats.org/officeDocument/2006/relationships/image" Target="media/image137.wmf"/><Relationship Id="rId196" Type="http://schemas.openxmlformats.org/officeDocument/2006/relationships/header" Target="header1.xml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2.wmf"/><Relationship Id="rId144" Type="http://schemas.openxmlformats.org/officeDocument/2006/relationships/oleObject" Target="embeddings/oleObject16.bin"/><Relationship Id="rId90" Type="http://schemas.openxmlformats.org/officeDocument/2006/relationships/image" Target="media/image84.png"/><Relationship Id="rId165" Type="http://schemas.openxmlformats.org/officeDocument/2006/relationships/oleObject" Target="embeddings/oleObject27.bin"/><Relationship Id="rId186" Type="http://schemas.openxmlformats.org/officeDocument/2006/relationships/image" Target="media/image142.wmf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7.wmf"/><Relationship Id="rId134" Type="http://schemas.openxmlformats.org/officeDocument/2006/relationships/image" Target="media/image117.wmf"/><Relationship Id="rId80" Type="http://schemas.openxmlformats.org/officeDocument/2006/relationships/image" Target="media/image74.png"/><Relationship Id="rId155" Type="http://schemas.openxmlformats.org/officeDocument/2006/relationships/oleObject" Target="embeddings/oleObject22.bin"/><Relationship Id="rId176" Type="http://schemas.openxmlformats.org/officeDocument/2006/relationships/oleObject" Target="embeddings/oleObject33.bin"/><Relationship Id="rId197" Type="http://schemas.openxmlformats.org/officeDocument/2006/relationships/fontTable" Target="fontTable.xml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oleObject" Target="embeddings/oleObject6.bin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23.wmf"/><Relationship Id="rId166" Type="http://schemas.openxmlformats.org/officeDocument/2006/relationships/image" Target="media/image133.wmf"/><Relationship Id="rId187" Type="http://schemas.openxmlformats.org/officeDocument/2006/relationships/oleObject" Target="embeddings/oleObject39.bin"/><Relationship Id="rId1" Type="http://schemas.openxmlformats.org/officeDocument/2006/relationships/numbering" Target="numbering.xml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oleObject" Target="embeddings/oleObject1.bin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oleObject" Target="embeddings/oleObject12.bin"/><Relationship Id="rId156" Type="http://schemas.openxmlformats.org/officeDocument/2006/relationships/image" Target="media/image128.wmf"/><Relationship Id="rId177" Type="http://schemas.openxmlformats.org/officeDocument/2006/relationships/image" Target="media/image138.wmf"/><Relationship Id="rId198" Type="http://schemas.openxmlformats.org/officeDocument/2006/relationships/theme" Target="theme/theme1.xml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50" Type="http://schemas.openxmlformats.org/officeDocument/2006/relationships/image" Target="media/image44.png"/><Relationship Id="rId104" Type="http://schemas.openxmlformats.org/officeDocument/2006/relationships/image" Target="media/image98.png"/><Relationship Id="rId125" Type="http://schemas.openxmlformats.org/officeDocument/2006/relationships/image" Target="media/image113.wmf"/><Relationship Id="rId146" Type="http://schemas.openxmlformats.org/officeDocument/2006/relationships/oleObject" Target="embeddings/oleObject17.bin"/><Relationship Id="rId167" Type="http://schemas.openxmlformats.org/officeDocument/2006/relationships/oleObject" Target="embeddings/oleObject28.bin"/><Relationship Id="rId188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</TotalTime>
  <Pages>19</Pages>
  <Words>1833</Words>
  <Characters>10453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ononchenko</dc:creator>
  <cp:keywords/>
  <dc:description/>
  <cp:lastModifiedBy>Yevhenii Kravchenko</cp:lastModifiedBy>
  <cp:revision>124</cp:revision>
  <dcterms:created xsi:type="dcterms:W3CDTF">2020-03-30T09:47:00Z</dcterms:created>
  <dcterms:modified xsi:type="dcterms:W3CDTF">2020-05-18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